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A3C9C1E" w14:textId="77777777" w:rsidR="008A6984" w:rsidRPr="008A6984" w:rsidRDefault="008A6984" w:rsidP="00653F4D">
      <w:pPr>
        <w:rPr>
          <w:b/>
        </w:rPr>
      </w:pPr>
      <w:r>
        <w:rPr>
          <w:b/>
        </w:rPr>
        <w:t>Глава 1</w:t>
      </w:r>
    </w:p>
    <w:p w14:paraId="037571A7" w14:textId="212B1125" w:rsidR="007F1555" w:rsidRPr="007F1555" w:rsidRDefault="007C13F8" w:rsidP="007F1555">
      <w:pPr>
        <w:pStyle w:val="ListParagraph"/>
        <w:numPr>
          <w:ilvl w:val="1"/>
          <w:numId w:val="4"/>
        </w:numPr>
        <w:rPr>
          <w:b/>
        </w:rPr>
      </w:pPr>
      <w:r w:rsidRPr="00653F4D">
        <w:rPr>
          <w:b/>
        </w:rPr>
        <w:t>Взаимодействие света с плазмонными наноструктурами</w:t>
      </w:r>
    </w:p>
    <w:p w14:paraId="618D69B7" w14:textId="32C0F29E" w:rsidR="0092216A" w:rsidRPr="0092216A" w:rsidRDefault="00290C54" w:rsidP="0034237E">
      <w:pPr>
        <w:pStyle w:val="ListParagraph"/>
        <w:ind w:left="1440" w:firstLine="338"/>
      </w:pPr>
      <w:r>
        <w:t>Металлические структуры представляют интерес в виду наличия в таких структурах коллективного колебания</w:t>
      </w:r>
      <w:r w:rsidR="002F1624">
        <w:t xml:space="preserve"> свободных электронов</w:t>
      </w:r>
      <w:r>
        <w:t>, которые в литературе называют плазмонами</w:t>
      </w:r>
      <w:r w:rsidR="002F1624">
        <w:t xml:space="preserve">. При взаимодействии электромагнитной </w:t>
      </w:r>
      <w:r>
        <w:t>волны с плазмонами</w:t>
      </w:r>
      <w:r w:rsidR="002F1624">
        <w:t xml:space="preserve"> </w:t>
      </w:r>
      <w:r w:rsidR="00B645D5">
        <w:t>происходит</w:t>
      </w:r>
      <w:r>
        <w:t xml:space="preserve"> </w:t>
      </w:r>
      <w:r w:rsidR="002F1624">
        <w:t>в</w:t>
      </w:r>
      <w:r w:rsidR="00B645D5">
        <w:t>озбуждение плазмонных мод</w:t>
      </w:r>
      <w:r w:rsidR="002F1624">
        <w:t xml:space="preserve">. </w:t>
      </w:r>
      <w:r w:rsidR="0034237E">
        <w:t>Различают два вида таких резонансов</w:t>
      </w:r>
      <w:r w:rsidR="0034237E" w:rsidRPr="0034237E">
        <w:t xml:space="preserve">: </w:t>
      </w:r>
      <w:r w:rsidR="0034237E">
        <w:t>локализованные плазмонные резонансы (ЛПР)</w:t>
      </w:r>
      <w:r w:rsidR="0034237E" w:rsidRPr="0034237E">
        <w:t xml:space="preserve"> </w:t>
      </w:r>
      <w:r w:rsidR="0034237E">
        <w:t xml:space="preserve">и поверхностные плазмонные резонансы </w:t>
      </w:r>
      <w:r w:rsidR="0034237E" w:rsidRPr="0034237E">
        <w:t>(</w:t>
      </w:r>
      <w:r w:rsidR="0034237E">
        <w:t>ПП</w:t>
      </w:r>
      <w:r w:rsidR="00CC5F3B">
        <w:t>П</w:t>
      </w:r>
      <w:r w:rsidR="0034237E" w:rsidRPr="0034237E">
        <w:t>)</w:t>
      </w:r>
      <w:r w:rsidR="001D1FB9" w:rsidRPr="00D4755C">
        <w:t>[</w:t>
      </w:r>
      <w:r w:rsidR="001D1FB9">
        <w:fldChar w:fldCharType="begin"/>
      </w:r>
      <w:r w:rsidR="001D1FB9">
        <w:instrText xml:space="preserve"> REF _Ref513554783 \r \h </w:instrText>
      </w:r>
      <w:r w:rsidR="001D1FB9">
        <w:fldChar w:fldCharType="separate"/>
      </w:r>
      <w:r w:rsidR="001D1FB9">
        <w:t>1</w:t>
      </w:r>
      <w:r w:rsidR="001D1FB9">
        <w:fldChar w:fldCharType="end"/>
      </w:r>
      <w:r w:rsidR="0034237E" w:rsidRPr="0034237E">
        <w:t>,</w:t>
      </w:r>
      <w:r w:rsidR="001D1FB9">
        <w:fldChar w:fldCharType="begin"/>
      </w:r>
      <w:r w:rsidR="001D1FB9">
        <w:instrText xml:space="preserve"> REF _Ref513554790 \r \h </w:instrText>
      </w:r>
      <w:r w:rsidR="001D1FB9">
        <w:fldChar w:fldCharType="separate"/>
      </w:r>
      <w:r w:rsidR="001D1FB9">
        <w:t>2</w:t>
      </w:r>
      <w:r w:rsidR="001D1FB9">
        <w:fldChar w:fldCharType="end"/>
      </w:r>
      <w:r w:rsidR="001D1FB9">
        <w:t>].</w:t>
      </w:r>
    </w:p>
    <w:p w14:paraId="091D8BEB" w14:textId="77777777" w:rsidR="007C13F8" w:rsidRPr="00A47CFB" w:rsidRDefault="007C13F8" w:rsidP="0016786B">
      <w:pPr>
        <w:rPr>
          <w:b/>
        </w:rPr>
      </w:pPr>
      <w:r w:rsidRPr="00A47CFB">
        <w:rPr>
          <w:b/>
        </w:rPr>
        <w:t xml:space="preserve">1.1.1. Поверхностные плазмон-поляритоны на границе раздела металл-диэлектрик. Основные способы возбуждения плазмонных резонансов. </w:t>
      </w:r>
    </w:p>
    <w:p w14:paraId="4D8D6234" w14:textId="77777777" w:rsidR="007C13F8" w:rsidRPr="004F3077" w:rsidRDefault="007C13F8" w:rsidP="0016786B">
      <w:r>
        <w:t>Известно, что на границе раздела металл-диэлектрик могут распространятся поверхностные волны</w:t>
      </w:r>
      <w:r w:rsidR="004F3077" w:rsidRPr="005E7D7E">
        <w:t xml:space="preserve"> [</w:t>
      </w:r>
      <w:r w:rsidR="00BE4948">
        <w:fldChar w:fldCharType="begin"/>
      </w:r>
      <w:r w:rsidR="001F7F78">
        <w:instrText xml:space="preserve"> REF _Ref513561825 \r \h </w:instrText>
      </w:r>
      <w:r w:rsidR="00BE4948">
        <w:fldChar w:fldCharType="separate"/>
      </w:r>
      <w:r w:rsidR="008757FF">
        <w:t>3</w:t>
      </w:r>
      <w:r w:rsidR="00BE4948">
        <w:fldChar w:fldCharType="end"/>
      </w:r>
      <w:r w:rsidR="004F3077" w:rsidRPr="005E7D7E">
        <w:t>]</w:t>
      </w:r>
      <w:r>
        <w:t xml:space="preserve">. Такие волны называются поверхностными плазмон-поляритонами (ППП). </w:t>
      </w:r>
      <w:r w:rsidR="001A7DCE">
        <w:t>Начнем о</w:t>
      </w:r>
      <w:r w:rsidR="001F7F78">
        <w:t xml:space="preserve">писание </w:t>
      </w:r>
      <w:r w:rsidR="00ED674F">
        <w:t xml:space="preserve">свойств </w:t>
      </w:r>
      <w:r w:rsidR="001A7DCE">
        <w:t xml:space="preserve">ППП </w:t>
      </w:r>
      <w:r>
        <w:t xml:space="preserve">с рассмотрения системы уравнений Максвелла для двух граничащих сред: металл и диэлектрик с диэлектрическими проницаемостями </w:t>
      </w:r>
      <w:r w:rsidR="004532FF">
        <w:t>ε</w:t>
      </w:r>
      <w:r w:rsidRPr="004532FF">
        <w:rPr>
          <w:vertAlign w:val="subscript"/>
        </w:rPr>
        <w:t>m</w:t>
      </w:r>
      <w:r>
        <w:t xml:space="preserve"> и </w:t>
      </w:r>
      <w:r w:rsidR="004532FF">
        <w:t>ε</w:t>
      </w:r>
      <w:r w:rsidRPr="004532FF">
        <w:rPr>
          <w:vertAlign w:val="subscript"/>
        </w:rPr>
        <w:t>d</w:t>
      </w:r>
      <w:r>
        <w:t xml:space="preserve"> соответ</w:t>
      </w:r>
      <w:r w:rsidR="004532FF">
        <w:t>ст</w:t>
      </w:r>
      <w:r>
        <w:t>венно</w:t>
      </w:r>
      <w:r w:rsidR="004532FF">
        <w:t xml:space="preserve"> (см. рис. 1.1</w:t>
      </w:r>
      <w:r w:rsidR="0092216A" w:rsidRPr="0092216A">
        <w:t xml:space="preserve">.1 </w:t>
      </w:r>
      <w:r w:rsidR="0092216A">
        <w:rPr>
          <w:lang w:val="en-US"/>
        </w:rPr>
        <w:t>a</w:t>
      </w:r>
      <w:r w:rsidR="0092216A" w:rsidRPr="0092216A">
        <w:t xml:space="preserve">) </w:t>
      </w:r>
      <w:r w:rsidR="004532FF">
        <w:t>)</w:t>
      </w:r>
      <w:r>
        <w:t xml:space="preserve">. </w:t>
      </w:r>
    </w:p>
    <w:p w14:paraId="43FD48B2" w14:textId="77777777" w:rsidR="00901337" w:rsidRPr="005E7D7E" w:rsidRDefault="00030A8C" w:rsidP="0016786B">
      <w:r>
        <w:rPr>
          <w:noProof/>
          <w:lang w:eastAsia="ru-RU"/>
        </w:rPr>
        <w:drawing>
          <wp:inline distT="0" distB="0" distL="0" distR="0" wp14:anchorId="671F5773" wp14:editId="386ACEE3">
            <wp:extent cx="6263714" cy="2156504"/>
            <wp:effectExtent l="0" t="0" r="0" b="0"/>
            <wp:docPr id="2" name="Picture 2" descr="C:\Users\alexey\Documents\GitHub\Dissertation\дисертация_4\ris1_1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alexey\Documents\GitHub\Dissertation\дисертация_4\ris1_1_1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7747" cy="2164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14E027" w14:textId="3926EF2C" w:rsidR="0003345F" w:rsidRPr="007D1AF9" w:rsidRDefault="00901337" w:rsidP="00BC2A45">
      <w:pPr>
        <w:rPr>
          <w:b/>
          <w:sz w:val="18"/>
          <w:szCs w:val="18"/>
        </w:rPr>
      </w:pPr>
      <w:r w:rsidRPr="007D1AF9">
        <w:rPr>
          <w:b/>
          <w:sz w:val="18"/>
          <w:szCs w:val="18"/>
        </w:rPr>
        <w:t>Рис.1.1.</w:t>
      </w:r>
      <w:r w:rsidR="007D1AF9" w:rsidRPr="007D1AF9">
        <w:rPr>
          <w:b/>
          <w:sz w:val="18"/>
          <w:szCs w:val="18"/>
        </w:rPr>
        <w:t xml:space="preserve"> </w:t>
      </w:r>
      <w:r w:rsidR="0092216A" w:rsidRPr="007D1AF9">
        <w:rPr>
          <w:b/>
          <w:sz w:val="18"/>
          <w:szCs w:val="18"/>
          <w:lang w:val="en-US"/>
        </w:rPr>
        <w:t>a</w:t>
      </w:r>
      <w:r w:rsidR="0092216A" w:rsidRPr="007D1AF9">
        <w:rPr>
          <w:b/>
          <w:sz w:val="18"/>
          <w:szCs w:val="18"/>
        </w:rPr>
        <w:t xml:space="preserve">) </w:t>
      </w:r>
      <w:r w:rsidR="00CC5F3B" w:rsidRPr="007D1AF9">
        <w:rPr>
          <w:b/>
          <w:sz w:val="18"/>
          <w:szCs w:val="18"/>
        </w:rPr>
        <w:t>Иллюстрация</w:t>
      </w:r>
      <w:r w:rsidRPr="007D1AF9">
        <w:rPr>
          <w:b/>
          <w:sz w:val="18"/>
          <w:szCs w:val="18"/>
        </w:rPr>
        <w:t xml:space="preserve"> ППП</w:t>
      </w:r>
      <w:r w:rsidR="00CC5F3B" w:rsidRPr="007D1AF9">
        <w:rPr>
          <w:b/>
          <w:sz w:val="18"/>
          <w:szCs w:val="18"/>
        </w:rPr>
        <w:t xml:space="preserve">, распространяющейся </w:t>
      </w:r>
      <w:r w:rsidR="007D1AF9" w:rsidRPr="007D1AF9">
        <w:rPr>
          <w:b/>
          <w:sz w:val="18"/>
          <w:szCs w:val="18"/>
        </w:rPr>
        <w:t xml:space="preserve">вдоль границы металл-диэлектрик </w:t>
      </w:r>
      <w:r w:rsidR="0092216A" w:rsidRPr="007D1AF9">
        <w:rPr>
          <w:b/>
          <w:sz w:val="18"/>
          <w:szCs w:val="18"/>
          <w:lang w:val="en-US"/>
        </w:rPr>
        <w:t>b</w:t>
      </w:r>
      <w:r w:rsidR="0092216A" w:rsidRPr="007D1AF9">
        <w:rPr>
          <w:b/>
          <w:sz w:val="18"/>
          <w:szCs w:val="18"/>
        </w:rPr>
        <w:t>)</w:t>
      </w:r>
      <w:r w:rsidR="00BC2A45" w:rsidRPr="007D1AF9">
        <w:rPr>
          <w:b/>
          <w:sz w:val="18"/>
          <w:szCs w:val="18"/>
        </w:rPr>
        <w:t xml:space="preserve"> </w:t>
      </w:r>
      <w:r w:rsidR="0092216A" w:rsidRPr="007D1AF9">
        <w:rPr>
          <w:b/>
          <w:sz w:val="18"/>
          <w:szCs w:val="18"/>
        </w:rPr>
        <w:t xml:space="preserve">Расчетный закон дисперсии для ППП на границе раздела золото-воздух (черная линия) и закон дисперсии </w:t>
      </w:r>
      <w:r w:rsidR="007D1AF9" w:rsidRPr="007D1AF9">
        <w:rPr>
          <w:b/>
          <w:sz w:val="18"/>
          <w:szCs w:val="18"/>
        </w:rPr>
        <w:t>световой волны, распространяющейся в  воздухе</w:t>
      </w:r>
      <w:r w:rsidR="0092216A" w:rsidRPr="007D1AF9">
        <w:rPr>
          <w:b/>
          <w:sz w:val="18"/>
          <w:szCs w:val="18"/>
        </w:rPr>
        <w:t xml:space="preserve"> (пунктирная линия) </w:t>
      </w:r>
    </w:p>
    <w:p w14:paraId="31E83839" w14:textId="77777777" w:rsidR="0003345F" w:rsidRPr="0003345F" w:rsidRDefault="0003345F" w:rsidP="0003345F"/>
    <w:p w14:paraId="34C1A685" w14:textId="77777777" w:rsidR="00F75590" w:rsidRPr="00F75590" w:rsidRDefault="00F75590" w:rsidP="0016786B">
      <w:r>
        <w:rPr>
          <w:position w:val="-12"/>
        </w:rPr>
        <w:t xml:space="preserve">Рассмотрим отдельно случаи распространения </w:t>
      </w:r>
      <w:r>
        <w:rPr>
          <w:position w:val="-12"/>
          <w:lang w:val="en-US"/>
        </w:rPr>
        <w:t>p</w:t>
      </w:r>
      <w:r w:rsidRPr="00F75590">
        <w:rPr>
          <w:position w:val="-12"/>
        </w:rPr>
        <w:t xml:space="preserve">- </w:t>
      </w:r>
      <w:r>
        <w:rPr>
          <w:position w:val="-12"/>
        </w:rPr>
        <w:t xml:space="preserve">и </w:t>
      </w:r>
      <w:r>
        <w:rPr>
          <w:position w:val="-12"/>
          <w:lang w:val="en-US"/>
        </w:rPr>
        <w:t>s</w:t>
      </w:r>
      <w:r w:rsidRPr="00F75590">
        <w:rPr>
          <w:position w:val="-12"/>
        </w:rPr>
        <w:t>-</w:t>
      </w:r>
      <w:r>
        <w:rPr>
          <w:position w:val="-12"/>
        </w:rPr>
        <w:t xml:space="preserve"> поляризованной волны.</w:t>
      </w:r>
    </w:p>
    <w:p w14:paraId="041DFE8F" w14:textId="77777777" w:rsidR="007C13F8" w:rsidRDefault="007C13F8" w:rsidP="0016786B">
      <w:r>
        <w:t xml:space="preserve">Для p-поляризованной распространяющейся волны решение системы уравнений </w:t>
      </w:r>
      <w:r w:rsidR="004532FF">
        <w:t xml:space="preserve">на </w:t>
      </w:r>
      <w:r w:rsidR="005E7D7E">
        <w:t xml:space="preserve">границе </w:t>
      </w:r>
      <w:r w:rsidR="002D099F">
        <w:t xml:space="preserve">раздела двух сред </w:t>
      </w:r>
      <w:r w:rsidR="005E7D7E">
        <w:t xml:space="preserve">(для </w:t>
      </w:r>
      <w:r w:rsidR="00F75590">
        <w:t xml:space="preserve">диэлектрика </w:t>
      </w:r>
      <w:r w:rsidR="005E7D7E">
        <w:rPr>
          <w:lang w:val="en-US"/>
        </w:rPr>
        <w:t>c</w:t>
      </w:r>
      <w:r w:rsidR="00F75590">
        <w:t xml:space="preserve"> </w:t>
      </w:r>
      <w:r w:rsidR="005E7D7E">
        <w:rPr>
          <w:lang w:val="en-US"/>
        </w:rPr>
        <w:t>z</w:t>
      </w:r>
      <w:r w:rsidR="005E7D7E" w:rsidRPr="005E7D7E">
        <w:t>&gt; 0</w:t>
      </w:r>
      <w:r w:rsidR="00F75590">
        <w:t xml:space="preserve"> </w:t>
      </w:r>
      <w:r w:rsidR="005E7D7E">
        <w:t xml:space="preserve">и </w:t>
      </w:r>
      <w:r w:rsidR="00F75590">
        <w:t xml:space="preserve">для металла с </w:t>
      </w:r>
      <w:r w:rsidR="005E7D7E">
        <w:rPr>
          <w:lang w:val="en-US"/>
        </w:rPr>
        <w:t>z</w:t>
      </w:r>
      <w:r w:rsidR="005E7D7E" w:rsidRPr="005E7D7E">
        <w:t>&lt; 0</w:t>
      </w:r>
      <w:r w:rsidR="005E7D7E">
        <w:t>)</w:t>
      </w:r>
      <w:r w:rsidR="0092216A" w:rsidRPr="0092216A">
        <w:t xml:space="preserve"> </w:t>
      </w:r>
      <w:r>
        <w:t>запишется в виде:</w:t>
      </w:r>
    </w:p>
    <w:p w14:paraId="0DBB56F2" w14:textId="4BF0078A" w:rsidR="007C13F8" w:rsidRPr="00AF0123" w:rsidRDefault="004532FF" w:rsidP="007F1555">
      <w:r>
        <w:lastRenderedPageBreak/>
        <w:tab/>
      </w:r>
      <w:r w:rsidR="001F7F78" w:rsidRPr="005E7D7E">
        <w:rPr>
          <w:position w:val="-102"/>
        </w:rPr>
        <w:object w:dxaOrig="2840" w:dyaOrig="2160" w14:anchorId="748FBA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.15pt;height:138.8pt" o:ole="">
            <v:imagedata r:id="rId9" o:title=""/>
          </v:shape>
          <o:OLEObject Type="Embed" ProgID="Equation.DSMT4" ShapeID="_x0000_i1025" DrawAspect="Content" ObjectID="_1596802985" r:id="rId10"/>
        </w:object>
      </w:r>
      <w:r w:rsidR="005E7D7E">
        <w:t xml:space="preserve">для </w:t>
      </w:r>
      <w:r w:rsidR="005E7D7E">
        <w:rPr>
          <w:lang w:val="en-US"/>
        </w:rPr>
        <w:t>z</w:t>
      </w:r>
      <w:r w:rsidR="005E7D7E" w:rsidRPr="00AF0123">
        <w:t xml:space="preserve">&gt; 0 </w:t>
      </w:r>
      <w:r w:rsidR="007F1555">
        <w:t xml:space="preserve">                                   </w:t>
      </w:r>
      <w:r w:rsidR="005E7D7E" w:rsidRPr="007F1555">
        <w:rPr>
          <w:b/>
          <w:i/>
        </w:rPr>
        <w:t>(1.1</w:t>
      </w:r>
      <w:r w:rsidR="00FF20D5" w:rsidRPr="007F1555">
        <w:rPr>
          <w:b/>
          <w:i/>
        </w:rPr>
        <w:t>.1</w:t>
      </w:r>
      <w:r w:rsidR="005E7D7E" w:rsidRPr="007F1555">
        <w:rPr>
          <w:b/>
          <w:i/>
        </w:rPr>
        <w:t>)</w:t>
      </w:r>
    </w:p>
    <w:p w14:paraId="67032EB8" w14:textId="77777777" w:rsidR="0093576B" w:rsidRDefault="0093576B" w:rsidP="0093576B">
      <w:r>
        <w:t xml:space="preserve">И </w:t>
      </w:r>
    </w:p>
    <w:p w14:paraId="00243A84" w14:textId="525E03B0" w:rsidR="0093576B" w:rsidRPr="00E12AC5" w:rsidRDefault="0093576B" w:rsidP="0093576B">
      <w:r>
        <w:tab/>
      </w:r>
      <w:r w:rsidR="00CF4C87" w:rsidRPr="005E7D7E">
        <w:rPr>
          <w:position w:val="-102"/>
        </w:rPr>
        <w:object w:dxaOrig="2840" w:dyaOrig="2160" w14:anchorId="48FEFAC2">
          <v:shape id="_x0000_i1026" type="#_x0000_t75" style="width:178.55pt;height:135.95pt" o:ole="">
            <v:imagedata r:id="rId11" o:title=""/>
          </v:shape>
          <o:OLEObject Type="Embed" ProgID="Equation.DSMT4" ShapeID="_x0000_i1026" DrawAspect="Content" ObjectID="_1596802986" r:id="rId12"/>
        </w:object>
      </w:r>
      <w:r>
        <w:t xml:space="preserve">для </w:t>
      </w:r>
      <w:r>
        <w:rPr>
          <w:lang w:val="en-US"/>
        </w:rPr>
        <w:t>z</w:t>
      </w:r>
      <w:r w:rsidRPr="00E12AC5">
        <w:t>&lt; 0</w:t>
      </w:r>
      <w:r w:rsidR="007F1555">
        <w:t xml:space="preserve">                                     </w:t>
      </w:r>
      <w:r w:rsidRPr="007F1555">
        <w:rPr>
          <w:b/>
          <w:i/>
        </w:rPr>
        <w:t>(1.</w:t>
      </w:r>
      <w:r w:rsidR="00FF20D5" w:rsidRPr="007F1555">
        <w:rPr>
          <w:b/>
          <w:i/>
        </w:rPr>
        <w:t>1.</w:t>
      </w:r>
      <w:r w:rsidR="008B1862" w:rsidRPr="007F1555">
        <w:rPr>
          <w:b/>
          <w:i/>
        </w:rPr>
        <w:t>2</w:t>
      </w:r>
      <w:r w:rsidRPr="007F1555">
        <w:rPr>
          <w:b/>
          <w:i/>
        </w:rPr>
        <w:t>)</w:t>
      </w:r>
    </w:p>
    <w:p w14:paraId="08E57C20" w14:textId="77777777" w:rsidR="0093576B" w:rsidRPr="0093576B" w:rsidRDefault="0093576B" w:rsidP="0093576B"/>
    <w:p w14:paraId="66D78482" w14:textId="49CC0CCF" w:rsidR="00870639" w:rsidRPr="00AF0123" w:rsidRDefault="004532FF" w:rsidP="0016786B">
      <w:r>
        <w:t xml:space="preserve">С учетом </w:t>
      </w:r>
      <w:r w:rsidR="00870639">
        <w:t xml:space="preserve">условия непрерывности компонент поля на границе раздела двух сред </w:t>
      </w:r>
      <w:r w:rsidR="00E12AC5" w:rsidRPr="00E12AC5">
        <w:rPr>
          <w:position w:val="-14"/>
        </w:rPr>
        <w:object w:dxaOrig="360" w:dyaOrig="380" w14:anchorId="78E6B0AD">
          <v:shape id="_x0000_i1027" type="#_x0000_t75" style="width:17.85pt;height:19pt" o:ole="">
            <v:imagedata r:id="rId13" o:title=""/>
          </v:shape>
          <o:OLEObject Type="Embed" ProgID="Equation.DSMT4" ShapeID="_x0000_i1027" DrawAspect="Content" ObjectID="_1596802987" r:id="rId14"/>
        </w:object>
      </w:r>
      <w:r w:rsidR="00721542" w:rsidRPr="00721542">
        <w:t xml:space="preserve"> </w:t>
      </w:r>
      <w:r w:rsidR="00951948">
        <w:t xml:space="preserve">и </w:t>
      </w:r>
      <w:r w:rsidR="00951948" w:rsidRPr="00951948">
        <w:rPr>
          <w:position w:val="-12"/>
        </w:rPr>
        <w:object w:dxaOrig="1540" w:dyaOrig="380" w14:anchorId="4514D2A3">
          <v:shape id="_x0000_i1028" type="#_x0000_t75" style="width:77.2pt;height:19pt" o:ole="">
            <v:imagedata r:id="rId15" o:title=""/>
          </v:shape>
          <o:OLEObject Type="Embed" ProgID="Equation.DSMT4" ShapeID="_x0000_i1028" DrawAspect="Content" ObjectID="_1596802988" r:id="rId16"/>
        </w:object>
      </w:r>
      <w:r w:rsidR="00870639">
        <w:t xml:space="preserve">, а также </w:t>
      </w:r>
      <w:r w:rsidR="00CC5F3B">
        <w:t xml:space="preserve">при условии </w:t>
      </w:r>
      <w:r w:rsidR="002D099F" w:rsidRPr="002D099F">
        <w:rPr>
          <w:position w:val="-12"/>
        </w:rPr>
        <w:object w:dxaOrig="1040" w:dyaOrig="360" w14:anchorId="4AE17F5F">
          <v:shape id="_x0000_i1029" type="#_x0000_t75" style="width:51.85pt;height:17.85pt" o:ole="">
            <v:imagedata r:id="rId17" o:title=""/>
          </v:shape>
          <o:OLEObject Type="Embed" ProgID="Equation.DSMT4" ShapeID="_x0000_i1029" DrawAspect="Content" ObjectID="_1596802989" r:id="rId18"/>
        </w:object>
      </w:r>
      <w:r w:rsidR="002D099F">
        <w:t xml:space="preserve"> </w:t>
      </w:r>
      <w:r w:rsidR="00CC5F3B">
        <w:t>и</w:t>
      </w:r>
      <w:r w:rsidR="002D099F">
        <w:t xml:space="preserve"> </w:t>
      </w:r>
      <w:r w:rsidR="002D099F" w:rsidRPr="002D099F">
        <w:rPr>
          <w:position w:val="-12"/>
        </w:rPr>
        <w:object w:dxaOrig="639" w:dyaOrig="360" w14:anchorId="47E03647">
          <v:shape id="_x0000_i1030" type="#_x0000_t75" style="width:32.25pt;height:17.85pt" o:ole="">
            <v:imagedata r:id="rId19" o:title=""/>
          </v:shape>
          <o:OLEObject Type="Embed" ProgID="Equation.DSMT4" ShapeID="_x0000_i1030" DrawAspect="Content" ObjectID="_1596802990" r:id="rId20"/>
        </w:object>
      </w:r>
      <w:r w:rsidR="00870639">
        <w:t xml:space="preserve"> можно получить </w:t>
      </w:r>
      <w:r w:rsidR="00AF0123">
        <w:t>дисперсионное соотношение для ППП, распространяющегося вдоль границы раздела двух сред</w:t>
      </w:r>
      <w:r w:rsidR="00AF0123" w:rsidRPr="00AF0123">
        <w:t>:</w:t>
      </w:r>
    </w:p>
    <w:p w14:paraId="75034FDF" w14:textId="7BC04682" w:rsidR="00AF0123" w:rsidRPr="00AF0123" w:rsidRDefault="00AF0123" w:rsidP="0016786B">
      <w:r w:rsidRPr="00776A9B">
        <w:tab/>
      </w:r>
      <w:r w:rsidR="001F7F78" w:rsidRPr="00AF0123">
        <w:rPr>
          <w:position w:val="-32"/>
          <w:lang w:val="en-US"/>
        </w:rPr>
        <w:object w:dxaOrig="1600" w:dyaOrig="760" w14:anchorId="7F8F28AA">
          <v:shape id="_x0000_i1031" type="#_x0000_t75" style="width:94.45pt;height:44.95pt" o:ole="">
            <v:imagedata r:id="rId21" o:title=""/>
          </v:shape>
          <o:OLEObject Type="Embed" ProgID="Equation.DSMT4" ShapeID="_x0000_i1031" DrawAspect="Content" ObjectID="_1596802991" r:id="rId22"/>
        </w:object>
      </w:r>
      <w:r w:rsidRPr="00AF0123">
        <w:t xml:space="preserve"> </w:t>
      </w:r>
      <w:r w:rsidR="007F1555">
        <w:t xml:space="preserve">                                                                              </w:t>
      </w:r>
      <w:r w:rsidRPr="007F1555">
        <w:rPr>
          <w:b/>
          <w:i/>
        </w:rPr>
        <w:t>(1.</w:t>
      </w:r>
      <w:r w:rsidR="001D1FB9" w:rsidRPr="007F1555">
        <w:rPr>
          <w:b/>
          <w:i/>
        </w:rPr>
        <w:t>1.3</w:t>
      </w:r>
      <w:r w:rsidRPr="007F1555">
        <w:rPr>
          <w:b/>
          <w:i/>
        </w:rPr>
        <w:t>)</w:t>
      </w:r>
    </w:p>
    <w:p w14:paraId="1B1C1B12" w14:textId="77777777" w:rsidR="00AF0123" w:rsidRPr="00776A9B" w:rsidRDefault="00AF0123" w:rsidP="0016786B"/>
    <w:p w14:paraId="20473B29" w14:textId="1F41392D" w:rsidR="00E61B1A" w:rsidRDefault="00F75590" w:rsidP="00870639">
      <w:r>
        <w:tab/>
      </w:r>
      <w:r w:rsidR="00AF0123">
        <w:t xml:space="preserve">Аналогичное рассмотрение системы уравнений Максвелла </w:t>
      </w:r>
      <w:r w:rsidR="001F7F78">
        <w:t>для границы</w:t>
      </w:r>
      <w:r w:rsidR="00AF0123">
        <w:t xml:space="preserve"> раздела двух сред для </w:t>
      </w:r>
      <w:r w:rsidR="00AF0123">
        <w:rPr>
          <w:lang w:val="en-US"/>
        </w:rPr>
        <w:t>s</w:t>
      </w:r>
      <w:r w:rsidR="00AF0123">
        <w:t>-поляризованной распространяющейся волны приводит к существования только тривиального решения</w:t>
      </w:r>
      <w:r w:rsidR="001D1FB9" w:rsidRPr="001D1FB9">
        <w:t xml:space="preserve"> </w:t>
      </w:r>
      <w:r w:rsidR="001D1FB9">
        <w:rPr>
          <w:lang w:val="en-US"/>
        </w:rPr>
        <w:t>A</w:t>
      </w:r>
      <w:r w:rsidR="001D1FB9" w:rsidRPr="001D1FB9">
        <w:rPr>
          <w:vertAlign w:val="subscript"/>
          <w:lang w:val="en-US"/>
        </w:rPr>
        <w:t>m</w:t>
      </w:r>
      <w:r w:rsidR="001D1FB9" w:rsidRPr="001D1FB9">
        <w:t xml:space="preserve"> = </w:t>
      </w:r>
      <w:r w:rsidR="001D1FB9">
        <w:rPr>
          <w:lang w:val="en-US"/>
        </w:rPr>
        <w:t>A</w:t>
      </w:r>
      <w:r w:rsidR="001D1FB9" w:rsidRPr="001D1FB9">
        <w:rPr>
          <w:vertAlign w:val="subscript"/>
          <w:lang w:val="en-US"/>
        </w:rPr>
        <w:t>d</w:t>
      </w:r>
      <w:r w:rsidR="001D1FB9" w:rsidRPr="001D1FB9">
        <w:t xml:space="preserve"> = 0</w:t>
      </w:r>
      <w:r w:rsidR="00AF0123">
        <w:t xml:space="preserve">. </w:t>
      </w:r>
      <w:r w:rsidR="007D1AF9">
        <w:t>Отсутствие нетривиальных</w:t>
      </w:r>
      <w:r w:rsidR="00ED674F">
        <w:t xml:space="preserve"> решений </w:t>
      </w:r>
      <w:r w:rsidR="00A65239">
        <w:t>показывает</w:t>
      </w:r>
      <w:r w:rsidR="00AF0123">
        <w:t xml:space="preserve">, что </w:t>
      </w:r>
      <w:r w:rsidR="00A65239">
        <w:t xml:space="preserve">вдоль границы раздела </w:t>
      </w:r>
      <w:r w:rsidR="00AF0123">
        <w:t>металл</w:t>
      </w:r>
      <w:r w:rsidR="00653F4D">
        <w:t> </w:t>
      </w:r>
      <w:r w:rsidR="008615E0">
        <w:t>–</w:t>
      </w:r>
      <w:r w:rsidR="00653F4D">
        <w:t> </w:t>
      </w:r>
      <w:r w:rsidR="00AF0123">
        <w:t xml:space="preserve">диэлектрик не может распространяться </w:t>
      </w:r>
      <w:r w:rsidR="00AF0123">
        <w:rPr>
          <w:lang w:val="en-US"/>
        </w:rPr>
        <w:t>s</w:t>
      </w:r>
      <w:r w:rsidR="00AF0123" w:rsidRPr="00AF0123">
        <w:t>-</w:t>
      </w:r>
      <w:r w:rsidR="00AF0123">
        <w:t>поляризованная волна.</w:t>
      </w:r>
    </w:p>
    <w:p w14:paraId="67B56185" w14:textId="503FD3F9" w:rsidR="004532FF" w:rsidRPr="00F75590" w:rsidRDefault="00F75590" w:rsidP="001D1FB9">
      <w:r>
        <w:tab/>
      </w:r>
      <w:r w:rsidRPr="007D1AF9">
        <w:t>Таким образом</w:t>
      </w:r>
      <w:r w:rsidR="008615E0" w:rsidRPr="007D1AF9">
        <w:t>,</w:t>
      </w:r>
      <w:r w:rsidRPr="007D1AF9">
        <w:t xml:space="preserve"> вдоль поверхности металл-диэлектрик может распространят</w:t>
      </w:r>
      <w:r w:rsidR="008615E0" w:rsidRPr="007D1AF9">
        <w:t>ь</w:t>
      </w:r>
      <w:r w:rsidRPr="007D1AF9">
        <w:t>ся</w:t>
      </w:r>
      <w:r w:rsidRPr="00F75590">
        <w:t xml:space="preserve"> </w:t>
      </w:r>
      <w:r w:rsidR="001D1FB9">
        <w:t xml:space="preserve">только </w:t>
      </w:r>
      <w:r>
        <w:rPr>
          <w:lang w:val="en-US"/>
        </w:rPr>
        <w:t>p</w:t>
      </w:r>
      <w:r w:rsidRPr="00F75590">
        <w:t>-</w:t>
      </w:r>
      <w:r>
        <w:t xml:space="preserve"> поляризованная ППП. Как показано на рис. 1.1</w:t>
      </w:r>
      <w:r w:rsidR="0092216A">
        <w:t xml:space="preserve">.1 </w:t>
      </w:r>
      <w:r w:rsidR="0092216A">
        <w:rPr>
          <w:lang w:val="en-US"/>
        </w:rPr>
        <w:t>a</w:t>
      </w:r>
      <w:r w:rsidR="0092216A" w:rsidRPr="0092216A">
        <w:t>)</w:t>
      </w:r>
      <w:r>
        <w:t xml:space="preserve">, </w:t>
      </w:r>
      <w:r w:rsidR="00ED674F">
        <w:t>ППП</w:t>
      </w:r>
      <w:r w:rsidR="00870639">
        <w:t xml:space="preserve"> сильно </w:t>
      </w:r>
      <w:r w:rsidR="00E61B1A">
        <w:t>локализован</w:t>
      </w:r>
      <w:r w:rsidR="00CC5F3B">
        <w:t>а</w:t>
      </w:r>
      <w:r>
        <w:t xml:space="preserve"> </w:t>
      </w:r>
      <w:r w:rsidR="002540C7">
        <w:t xml:space="preserve">у границы раздела и </w:t>
      </w:r>
      <w:r w:rsidR="00870639">
        <w:t>пол</w:t>
      </w:r>
      <w:r w:rsidR="002540C7">
        <w:t xml:space="preserve">е волны </w:t>
      </w:r>
      <w:r w:rsidR="00870639">
        <w:t xml:space="preserve">экспоненциально </w:t>
      </w:r>
      <w:r w:rsidR="002540C7">
        <w:t xml:space="preserve">спадает </w:t>
      </w:r>
      <w:r w:rsidR="00870639">
        <w:t>по мере удаления от границ раздела</w:t>
      </w:r>
      <w:r>
        <w:t xml:space="preserve"> </w:t>
      </w:r>
      <w:r w:rsidR="00A65239">
        <w:t xml:space="preserve">как вдоль оси </w:t>
      </w:r>
      <w:r w:rsidR="00A65239">
        <w:rPr>
          <w:lang w:val="en-US"/>
        </w:rPr>
        <w:t>Z</w:t>
      </w:r>
      <w:r w:rsidR="00A65239">
        <w:t xml:space="preserve">, так и вдоль оси </w:t>
      </w:r>
      <w:r w:rsidR="00A65239">
        <w:rPr>
          <w:lang w:val="en-US"/>
        </w:rPr>
        <w:t>X</w:t>
      </w:r>
      <w:r>
        <w:t>.</w:t>
      </w:r>
    </w:p>
    <w:p w14:paraId="346B0C0D" w14:textId="77777777" w:rsidR="00901337" w:rsidRDefault="00492FFE" w:rsidP="00492FFE">
      <w:r>
        <w:tab/>
        <w:t>Как видно из уравнения</w:t>
      </w:r>
      <w:r w:rsidR="00A65239">
        <w:t xml:space="preserve"> (1.</w:t>
      </w:r>
      <w:r w:rsidR="00CC5F3B">
        <w:t>1.</w:t>
      </w:r>
      <w:r w:rsidR="00A65239">
        <w:t>3)</w:t>
      </w:r>
      <w:r>
        <w:t>, волновой вектор объемной электромагнитной волны в диэлектрике меньше волнового вектора ППП (рис. 1.</w:t>
      </w:r>
      <w:r w:rsidR="0092216A" w:rsidRPr="0092216A">
        <w:t>1.</w:t>
      </w:r>
      <w:r w:rsidR="0092216A">
        <w:t>1</w:t>
      </w:r>
      <w:r w:rsidR="0092216A" w:rsidRPr="0092216A">
        <w:t xml:space="preserve"> </w:t>
      </w:r>
      <w:r w:rsidR="0092216A">
        <w:t>b)</w:t>
      </w:r>
      <w:r>
        <w:t xml:space="preserve">), поэтому напрямую наблюдать преобразование фотона в ППП для гладкой границы раздела металл-диэлектрик </w:t>
      </w:r>
      <w:r w:rsidR="00A65239">
        <w:t xml:space="preserve">не представляется </w:t>
      </w:r>
      <w:r>
        <w:t>возможн</w:t>
      </w:r>
      <w:r w:rsidR="00A65239">
        <w:t>ым</w:t>
      </w:r>
      <w:r>
        <w:t>.</w:t>
      </w:r>
    </w:p>
    <w:p w14:paraId="09BA154F" w14:textId="285F0140" w:rsidR="00492FFE" w:rsidRDefault="00492FFE" w:rsidP="00492FFE">
      <w:r>
        <w:lastRenderedPageBreak/>
        <w:tab/>
        <w:t xml:space="preserve">Для возбуждения ППП </w:t>
      </w:r>
      <w:r w:rsidR="00B645D5">
        <w:t>необходимо выполнение условия</w:t>
      </w:r>
      <w:r w:rsidR="002F0816">
        <w:t xml:space="preserve"> фазового синхронизма для фотона и для ППП. Этого можно добиться следующими способами</w:t>
      </w:r>
      <w:r w:rsidR="002F0816" w:rsidRPr="002F0816">
        <w:t xml:space="preserve">: 1) </w:t>
      </w:r>
      <w:r w:rsidR="002F0816">
        <w:t>внесение в систему, в которой наблюдается нарушен</w:t>
      </w:r>
      <w:r w:rsidR="00A65239">
        <w:t>ное</w:t>
      </w:r>
      <w:r w:rsidR="002F0816">
        <w:t xml:space="preserve"> полно</w:t>
      </w:r>
      <w:r w:rsidR="00A65239">
        <w:t>е</w:t>
      </w:r>
      <w:r w:rsidR="002F0816">
        <w:t xml:space="preserve"> внутренне</w:t>
      </w:r>
      <w:r w:rsidR="00A65239">
        <w:t>е</w:t>
      </w:r>
      <w:r w:rsidR="002F0816">
        <w:t xml:space="preserve"> отражени</w:t>
      </w:r>
      <w:r w:rsidR="00A65239">
        <w:t>е</w:t>
      </w:r>
      <w:r w:rsidR="002F0816">
        <w:t xml:space="preserve"> (рис. 1.</w:t>
      </w:r>
      <w:r w:rsidR="001D1FB9">
        <w:t>1.2</w:t>
      </w:r>
      <w:r w:rsidR="002F0816">
        <w:t xml:space="preserve"> а) и </w:t>
      </w:r>
      <w:r w:rsidR="00901337">
        <w:rPr>
          <w:lang w:val="en-US"/>
        </w:rPr>
        <w:t>b</w:t>
      </w:r>
      <w:r w:rsidR="002F0816">
        <w:t>) )</w:t>
      </w:r>
      <w:r w:rsidR="002F0816" w:rsidRPr="002F0816">
        <w:t>;</w:t>
      </w:r>
      <w:r w:rsidR="002F0816">
        <w:t xml:space="preserve"> 2) </w:t>
      </w:r>
      <w:r w:rsidR="00653F4D">
        <w:t>в случае</w:t>
      </w:r>
      <w:r w:rsidR="007520F4">
        <w:t xml:space="preserve"> дифракционной решетки</w:t>
      </w:r>
      <w:r w:rsidR="001D1FB9">
        <w:t xml:space="preserve"> (рис. 1.1.2</w:t>
      </w:r>
      <w:r w:rsidR="002F0816">
        <w:t xml:space="preserve"> </w:t>
      </w:r>
      <w:r w:rsidR="00901337">
        <w:rPr>
          <w:lang w:val="en-US"/>
        </w:rPr>
        <w:t>c</w:t>
      </w:r>
      <w:r w:rsidR="002F0816">
        <w:t>) ).</w:t>
      </w:r>
    </w:p>
    <w:p w14:paraId="42D02F39" w14:textId="77777777" w:rsidR="00901337" w:rsidRDefault="00901337" w:rsidP="00492FFE">
      <w:r>
        <w:rPr>
          <w:noProof/>
          <w:lang w:eastAsia="ru-RU"/>
        </w:rPr>
        <w:drawing>
          <wp:inline distT="0" distB="0" distL="0" distR="0" wp14:anchorId="32181106" wp14:editId="6051D20B">
            <wp:extent cx="6283574" cy="1440611"/>
            <wp:effectExtent l="19050" t="0" r="2926" b="0"/>
            <wp:docPr id="9" name="Рисунок 9" descr="C:\Users\alexey\Desktop\дисертация\ris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lexey\Desktop\дисертация\ris1_3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5694" cy="14410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594024D" w14:textId="0A550ECD" w:rsidR="00901337" w:rsidRPr="007D1AF9" w:rsidRDefault="001D1FB9" w:rsidP="007F22CF">
      <w:pPr>
        <w:rPr>
          <w:b/>
          <w:sz w:val="18"/>
          <w:szCs w:val="18"/>
        </w:rPr>
      </w:pPr>
      <w:r w:rsidRPr="007D1AF9">
        <w:rPr>
          <w:b/>
          <w:sz w:val="18"/>
          <w:szCs w:val="18"/>
        </w:rPr>
        <w:t>Рис. 1.1</w:t>
      </w:r>
      <w:r w:rsidR="00901337" w:rsidRPr="007D1AF9">
        <w:rPr>
          <w:b/>
          <w:sz w:val="18"/>
          <w:szCs w:val="18"/>
        </w:rPr>
        <w:t>.</w:t>
      </w:r>
      <w:r w:rsidRPr="007D1AF9">
        <w:rPr>
          <w:b/>
          <w:sz w:val="18"/>
          <w:szCs w:val="18"/>
        </w:rPr>
        <w:t>2.</w:t>
      </w:r>
      <w:r w:rsidR="00901337" w:rsidRPr="007D1AF9">
        <w:rPr>
          <w:b/>
          <w:sz w:val="18"/>
          <w:szCs w:val="18"/>
        </w:rPr>
        <w:t xml:space="preserve"> Методы возбуждения ППП: </w:t>
      </w:r>
      <w:r w:rsidR="00901337" w:rsidRPr="007D1AF9">
        <w:rPr>
          <w:b/>
          <w:sz w:val="18"/>
          <w:szCs w:val="18"/>
          <w:lang w:val="en-US"/>
        </w:rPr>
        <w:t>a</w:t>
      </w:r>
      <w:r w:rsidR="00901337" w:rsidRPr="007D1AF9">
        <w:rPr>
          <w:b/>
          <w:sz w:val="18"/>
          <w:szCs w:val="18"/>
        </w:rPr>
        <w:t xml:space="preserve">) конфигурация Кречмана, </w:t>
      </w:r>
      <w:r w:rsidR="00901337" w:rsidRPr="007D1AF9">
        <w:rPr>
          <w:b/>
          <w:sz w:val="18"/>
          <w:szCs w:val="18"/>
          <w:lang w:val="en-US"/>
        </w:rPr>
        <w:t>b</w:t>
      </w:r>
      <w:r w:rsidR="00901337" w:rsidRPr="007D1AF9">
        <w:rPr>
          <w:b/>
          <w:sz w:val="18"/>
          <w:szCs w:val="18"/>
        </w:rPr>
        <w:t>) конфи</w:t>
      </w:r>
      <w:r w:rsidR="00653F4D" w:rsidRPr="007D1AF9">
        <w:rPr>
          <w:b/>
          <w:sz w:val="18"/>
          <w:szCs w:val="18"/>
        </w:rPr>
        <w:t>г</w:t>
      </w:r>
      <w:r w:rsidR="007F22CF" w:rsidRPr="007D1AF9">
        <w:rPr>
          <w:b/>
          <w:sz w:val="18"/>
          <w:szCs w:val="18"/>
        </w:rPr>
        <w:t xml:space="preserve">урация Отто </w:t>
      </w:r>
      <w:r w:rsidR="00901337" w:rsidRPr="007D1AF9">
        <w:rPr>
          <w:b/>
          <w:sz w:val="18"/>
          <w:szCs w:val="18"/>
        </w:rPr>
        <w:t xml:space="preserve">с) дифракционная решетка </w:t>
      </w:r>
    </w:p>
    <w:p w14:paraId="7C257A9A" w14:textId="77777777" w:rsidR="007F22CF" w:rsidRPr="007F22CF" w:rsidRDefault="007F22CF" w:rsidP="007F22CF">
      <w:pPr>
        <w:rPr>
          <w:b/>
          <w:sz w:val="20"/>
          <w:szCs w:val="20"/>
          <w:highlight w:val="yellow"/>
        </w:rPr>
      </w:pPr>
    </w:p>
    <w:p w14:paraId="2A29266E" w14:textId="5189C059" w:rsidR="006A7488" w:rsidRPr="003A23A0" w:rsidRDefault="00270D93" w:rsidP="006A7488">
      <w:pPr>
        <w:rPr>
          <w:szCs w:val="24"/>
        </w:rPr>
      </w:pPr>
      <w:r>
        <w:rPr>
          <w:szCs w:val="24"/>
        </w:rPr>
        <w:tab/>
      </w:r>
      <w:r w:rsidR="006A7488">
        <w:rPr>
          <w:szCs w:val="24"/>
        </w:rPr>
        <w:t>Металлические дифракционн</w:t>
      </w:r>
      <w:r w:rsidR="007D1AF9">
        <w:rPr>
          <w:szCs w:val="24"/>
        </w:rPr>
        <w:t>ые решетки представляют интерес по причине того</w:t>
      </w:r>
      <w:r w:rsidR="006A7488">
        <w:rPr>
          <w:szCs w:val="24"/>
        </w:rPr>
        <w:t xml:space="preserve">, что в </w:t>
      </w:r>
      <w:r w:rsidR="00CC5F3B">
        <w:rPr>
          <w:szCs w:val="24"/>
        </w:rPr>
        <w:t>таких системах</w:t>
      </w:r>
      <w:r w:rsidR="00645D71">
        <w:rPr>
          <w:szCs w:val="24"/>
        </w:rPr>
        <w:t xml:space="preserve"> в спектрах пропускания наблюдаются области с аномально большим коэффициентом пропускания. </w:t>
      </w:r>
      <w:r w:rsidR="007D1AF9">
        <w:rPr>
          <w:szCs w:val="24"/>
        </w:rPr>
        <w:t>В</w:t>
      </w:r>
      <w:r w:rsidR="007D1AF9" w:rsidRPr="00F75BE2">
        <w:rPr>
          <w:szCs w:val="24"/>
        </w:rPr>
        <w:t xml:space="preserve"> </w:t>
      </w:r>
      <w:r w:rsidR="007D1AF9">
        <w:rPr>
          <w:szCs w:val="24"/>
        </w:rPr>
        <w:t>работе</w:t>
      </w:r>
      <w:r w:rsidR="007D1AF9" w:rsidRPr="00F75BE2">
        <w:rPr>
          <w:szCs w:val="24"/>
        </w:rPr>
        <w:t xml:space="preserve"> </w:t>
      </w:r>
      <w:r w:rsidR="006A7488" w:rsidRPr="00F75BE2">
        <w:rPr>
          <w:szCs w:val="24"/>
        </w:rPr>
        <w:t>[</w:t>
      </w:r>
      <w:r w:rsidR="00645D71" w:rsidRPr="00645D71">
        <w:rPr>
          <w:lang w:val="en-US"/>
        </w:rPr>
        <w:t>A</w:t>
      </w:r>
      <w:r w:rsidR="00645D71" w:rsidRPr="00F75BE2">
        <w:t xml:space="preserve"> </w:t>
      </w:r>
      <w:r w:rsidR="00645D71" w:rsidRPr="00645D71">
        <w:rPr>
          <w:lang w:val="en-US"/>
        </w:rPr>
        <w:t>New</w:t>
      </w:r>
      <w:r w:rsidR="00645D71" w:rsidRPr="00F75BE2">
        <w:t xml:space="preserve"> </w:t>
      </w:r>
      <w:r w:rsidR="00645D71" w:rsidRPr="00645D71">
        <w:rPr>
          <w:lang w:val="en-US"/>
        </w:rPr>
        <w:t>Theory</w:t>
      </w:r>
      <w:r w:rsidR="00645D71" w:rsidRPr="00F75BE2">
        <w:t xml:space="preserve"> </w:t>
      </w:r>
      <w:r w:rsidR="00645D71" w:rsidRPr="00645D71">
        <w:rPr>
          <w:lang w:val="en-US"/>
        </w:rPr>
        <w:t>of</w:t>
      </w:r>
      <w:r w:rsidR="00645D71" w:rsidRPr="00F75BE2">
        <w:t xml:space="preserve"> </w:t>
      </w:r>
      <w:r w:rsidR="00645D71" w:rsidRPr="00645D71">
        <w:rPr>
          <w:lang w:val="en-US"/>
        </w:rPr>
        <w:t>Wood</w:t>
      </w:r>
      <w:r w:rsidR="00645D71" w:rsidRPr="00F75BE2">
        <w:t>’</w:t>
      </w:r>
      <w:r w:rsidR="00645D71" w:rsidRPr="00645D71">
        <w:rPr>
          <w:lang w:val="en-US"/>
        </w:rPr>
        <w:t>s</w:t>
      </w:r>
      <w:r w:rsidR="00645D71" w:rsidRPr="00F75BE2">
        <w:t xml:space="preserve"> </w:t>
      </w:r>
      <w:r w:rsidR="00645D71" w:rsidRPr="00645D71">
        <w:rPr>
          <w:lang w:val="en-US"/>
        </w:rPr>
        <w:t>Anomalies</w:t>
      </w:r>
      <w:r w:rsidR="00645D71" w:rsidRPr="00F75BE2">
        <w:t xml:space="preserve"> </w:t>
      </w:r>
      <w:r w:rsidR="00645D71" w:rsidRPr="00645D71">
        <w:rPr>
          <w:lang w:val="en-US"/>
        </w:rPr>
        <w:t>on</w:t>
      </w:r>
      <w:r w:rsidR="00645D71" w:rsidRPr="00F75BE2">
        <w:t xml:space="preserve"> </w:t>
      </w:r>
      <w:r w:rsidR="00645D71" w:rsidRPr="00645D71">
        <w:rPr>
          <w:lang w:val="en-US"/>
        </w:rPr>
        <w:t>Optical</w:t>
      </w:r>
      <w:r w:rsidR="00645D71" w:rsidRPr="00F75BE2">
        <w:t xml:space="preserve"> </w:t>
      </w:r>
      <w:r w:rsidR="00645D71" w:rsidRPr="00645D71">
        <w:rPr>
          <w:lang w:val="en-US"/>
        </w:rPr>
        <w:t>Gratings</w:t>
      </w:r>
      <w:r w:rsidR="006A7488" w:rsidRPr="00F75BE2">
        <w:rPr>
          <w:szCs w:val="24"/>
        </w:rPr>
        <w:t>]</w:t>
      </w:r>
      <w:r w:rsidR="00645D71" w:rsidRPr="00F75BE2">
        <w:rPr>
          <w:szCs w:val="24"/>
        </w:rPr>
        <w:t xml:space="preserve"> </w:t>
      </w:r>
      <w:r w:rsidR="00645D71" w:rsidRPr="00645D71">
        <w:rPr>
          <w:szCs w:val="24"/>
        </w:rPr>
        <w:t>Хессель</w:t>
      </w:r>
      <w:r w:rsidR="00F75BE2">
        <w:rPr>
          <w:szCs w:val="24"/>
        </w:rPr>
        <w:t xml:space="preserve"> дал описание </w:t>
      </w:r>
      <w:r w:rsidR="00F75BE2" w:rsidRPr="00F75BE2">
        <w:rPr>
          <w:szCs w:val="24"/>
        </w:rPr>
        <w:t xml:space="preserve">и выделил </w:t>
      </w:r>
      <w:r w:rsidR="006A7488">
        <w:rPr>
          <w:szCs w:val="24"/>
        </w:rPr>
        <w:t>два</w:t>
      </w:r>
      <w:r w:rsidR="006A7488" w:rsidRPr="00F75BE2">
        <w:rPr>
          <w:szCs w:val="24"/>
        </w:rPr>
        <w:t xml:space="preserve"> </w:t>
      </w:r>
      <w:r w:rsidR="006A7488">
        <w:rPr>
          <w:szCs w:val="24"/>
        </w:rPr>
        <w:t>эффекта</w:t>
      </w:r>
      <w:r w:rsidR="00F75BE2">
        <w:rPr>
          <w:szCs w:val="24"/>
        </w:rPr>
        <w:t>, существующих в дифракционных решетках</w:t>
      </w:r>
      <w:r w:rsidR="006A7488" w:rsidRPr="00F75BE2">
        <w:rPr>
          <w:szCs w:val="24"/>
        </w:rPr>
        <w:t xml:space="preserve">. </w:t>
      </w:r>
      <w:r w:rsidR="006A7488">
        <w:rPr>
          <w:szCs w:val="24"/>
        </w:rPr>
        <w:t>Первый эффект, который называется аномалией Релея</w:t>
      </w:r>
      <w:r w:rsidR="00F75BE2">
        <w:rPr>
          <w:szCs w:val="24"/>
        </w:rPr>
        <w:t xml:space="preserve"> (аномалия Релея-Вуда)</w:t>
      </w:r>
      <w:r w:rsidR="006A7488">
        <w:rPr>
          <w:szCs w:val="24"/>
        </w:rPr>
        <w:t xml:space="preserve">, </w:t>
      </w:r>
      <w:r w:rsidR="007D1AF9">
        <w:rPr>
          <w:szCs w:val="24"/>
        </w:rPr>
        <w:t>заключается в том</w:t>
      </w:r>
      <w:r w:rsidR="006A7488">
        <w:rPr>
          <w:szCs w:val="24"/>
        </w:rPr>
        <w:t xml:space="preserve">, что один из порядков дифракции укладывается вдоль поверхности решетки. Этот эффект существует на длинах волн </w:t>
      </w:r>
      <w:r w:rsidR="007D1AF9">
        <w:rPr>
          <w:szCs w:val="24"/>
        </w:rPr>
        <w:t>, которые еще называют длинами волн Релея</w:t>
      </w:r>
      <w:r w:rsidR="006A7488" w:rsidRPr="003A23A0">
        <w:rPr>
          <w:szCs w:val="24"/>
        </w:rPr>
        <w:t>:</w:t>
      </w:r>
    </w:p>
    <w:p w14:paraId="07B4175E" w14:textId="5F12CF42" w:rsidR="006A7488" w:rsidRDefault="006A7488" w:rsidP="006A7488">
      <w:pPr>
        <w:rPr>
          <w:szCs w:val="24"/>
        </w:rPr>
      </w:pPr>
      <w:r w:rsidRPr="003A23A0">
        <w:rPr>
          <w:szCs w:val="24"/>
        </w:rPr>
        <w:tab/>
      </w:r>
      <w:r w:rsidRPr="00201442">
        <w:rPr>
          <w:position w:val="-14"/>
          <w:szCs w:val="24"/>
          <w:lang w:val="en-US"/>
        </w:rPr>
        <w:object w:dxaOrig="2680" w:dyaOrig="420" w14:anchorId="3DF3D90C">
          <v:shape id="_x0000_i1032" type="#_x0000_t75" style="width:133.65pt;height:20.75pt" o:ole="">
            <v:imagedata r:id="rId24" o:title=""/>
          </v:shape>
          <o:OLEObject Type="Embed" ProgID="Equation.DSMT4" ShapeID="_x0000_i1032" DrawAspect="Content" ObjectID="_1596802992" r:id="rId25"/>
        </w:object>
      </w:r>
      <w:r w:rsidR="001D1FB9">
        <w:rPr>
          <w:szCs w:val="24"/>
        </w:rPr>
        <w:t xml:space="preserve">    </w:t>
      </w:r>
      <w:r w:rsidR="00737260">
        <w:rPr>
          <w:szCs w:val="24"/>
        </w:rPr>
        <w:t xml:space="preserve"> </w:t>
      </w:r>
      <w:r w:rsidR="00FF20D5">
        <w:rPr>
          <w:szCs w:val="24"/>
        </w:rPr>
        <w:t>(1.1.</w:t>
      </w:r>
      <w:r w:rsidR="001D1FB9">
        <w:rPr>
          <w:szCs w:val="24"/>
        </w:rPr>
        <w:t>4</w:t>
      </w:r>
      <w:r w:rsidR="00FF20D5">
        <w:rPr>
          <w:szCs w:val="24"/>
        </w:rPr>
        <w:t>)</w:t>
      </w:r>
      <w:r>
        <w:rPr>
          <w:szCs w:val="24"/>
        </w:rPr>
        <w:t xml:space="preserve">, </w:t>
      </w:r>
    </w:p>
    <w:p w14:paraId="22F1169D" w14:textId="33305AF5" w:rsidR="006A7488" w:rsidRDefault="006A7488" w:rsidP="006A7488">
      <w:pPr>
        <w:rPr>
          <w:szCs w:val="24"/>
        </w:rPr>
      </w:pPr>
      <w:r>
        <w:rPr>
          <w:szCs w:val="24"/>
        </w:rPr>
        <w:t xml:space="preserve">где </w:t>
      </w:r>
      <w:r>
        <w:rPr>
          <w:szCs w:val="24"/>
          <w:lang w:val="en-US"/>
        </w:rPr>
        <w:t>D</w:t>
      </w:r>
      <w:r w:rsidRPr="00201442">
        <w:rPr>
          <w:szCs w:val="24"/>
        </w:rPr>
        <w:t xml:space="preserve"> – </w:t>
      </w:r>
      <w:r>
        <w:rPr>
          <w:szCs w:val="24"/>
        </w:rPr>
        <w:t xml:space="preserve">период решетки, </w:t>
      </w:r>
      <w:r w:rsidRPr="00201442">
        <w:rPr>
          <w:i/>
          <w:szCs w:val="24"/>
        </w:rPr>
        <w:t>θₒ</w:t>
      </w:r>
      <w:r>
        <w:rPr>
          <w:szCs w:val="24"/>
        </w:rPr>
        <w:t xml:space="preserve"> - угол падения, </w:t>
      </w:r>
      <w:r w:rsidRPr="00AD02CF">
        <w:rPr>
          <w:i/>
          <w:szCs w:val="24"/>
          <w:lang w:val="en-US"/>
        </w:rPr>
        <w:t>m</w:t>
      </w:r>
      <w:r w:rsidRPr="00AD02CF">
        <w:rPr>
          <w:szCs w:val="24"/>
        </w:rPr>
        <w:t xml:space="preserve"> </w:t>
      </w:r>
      <w:r>
        <w:rPr>
          <w:szCs w:val="24"/>
        </w:rPr>
        <w:t>–</w:t>
      </w:r>
      <w:r w:rsidRPr="00AD02CF">
        <w:rPr>
          <w:szCs w:val="24"/>
        </w:rPr>
        <w:t xml:space="preserve"> </w:t>
      </w:r>
      <w:r>
        <w:rPr>
          <w:szCs w:val="24"/>
        </w:rPr>
        <w:t xml:space="preserve">целое число. Аномалия Релея-Вуда существует как для </w:t>
      </w:r>
      <w:r>
        <w:rPr>
          <w:szCs w:val="24"/>
          <w:lang w:val="en-US"/>
        </w:rPr>
        <w:t>s</w:t>
      </w:r>
      <w:r>
        <w:rPr>
          <w:szCs w:val="24"/>
        </w:rPr>
        <w:t xml:space="preserve"> -, так и для </w:t>
      </w:r>
      <w:r>
        <w:rPr>
          <w:szCs w:val="24"/>
          <w:lang w:val="en-US"/>
        </w:rPr>
        <w:t>p</w:t>
      </w:r>
      <w:r w:rsidRPr="00AD02CF">
        <w:rPr>
          <w:szCs w:val="24"/>
        </w:rPr>
        <w:t xml:space="preserve">- </w:t>
      </w:r>
      <w:r>
        <w:rPr>
          <w:szCs w:val="24"/>
        </w:rPr>
        <w:t>по</w:t>
      </w:r>
      <w:r w:rsidR="00BB1854">
        <w:rPr>
          <w:szCs w:val="24"/>
        </w:rPr>
        <w:t xml:space="preserve">ляризованного излучения. Стоит отметить, что </w:t>
      </w:r>
      <w:r>
        <w:rPr>
          <w:szCs w:val="24"/>
        </w:rPr>
        <w:t xml:space="preserve">данный эффект для </w:t>
      </w:r>
      <w:r>
        <w:rPr>
          <w:szCs w:val="24"/>
          <w:lang w:val="en-US"/>
        </w:rPr>
        <w:t>s</w:t>
      </w:r>
      <w:r w:rsidRPr="00AD02CF">
        <w:rPr>
          <w:szCs w:val="24"/>
        </w:rPr>
        <w:t xml:space="preserve">- </w:t>
      </w:r>
      <w:r>
        <w:rPr>
          <w:szCs w:val="24"/>
        </w:rPr>
        <w:t>поляри</w:t>
      </w:r>
      <w:r w:rsidR="00BB1854">
        <w:rPr>
          <w:szCs w:val="24"/>
        </w:rPr>
        <w:t>зованного излучения достаточно плохо проявляется в спектрах пропускания</w:t>
      </w:r>
      <w:r>
        <w:rPr>
          <w:szCs w:val="24"/>
        </w:rPr>
        <w:t xml:space="preserve"> и чтобы его наблюдать, необходимо увеличить </w:t>
      </w:r>
      <w:r w:rsidRPr="00645D71">
        <w:rPr>
          <w:szCs w:val="24"/>
        </w:rPr>
        <w:t>размер выступов</w:t>
      </w:r>
      <w:r>
        <w:rPr>
          <w:szCs w:val="24"/>
        </w:rPr>
        <w:t xml:space="preserve"> в дифракционной решетки </w:t>
      </w:r>
      <w:r w:rsidRPr="00AD02CF">
        <w:rPr>
          <w:szCs w:val="24"/>
        </w:rPr>
        <w:t xml:space="preserve">[1) </w:t>
      </w:r>
      <w:r>
        <w:t>Wood R W 1912 Diffraction gratings with controlled groove form and abnormal distribution of intensity Phil. Mag. 23 310–7 ; 2) Palmer C H Jr 1952 Parallel diffraction grating anomalies J. Opt. Soc. Am. 43 269–73</w:t>
      </w:r>
      <w:r w:rsidRPr="00AD02CF">
        <w:rPr>
          <w:szCs w:val="24"/>
        </w:rPr>
        <w:t>]</w:t>
      </w:r>
      <w:r>
        <w:rPr>
          <w:szCs w:val="24"/>
        </w:rPr>
        <w:t xml:space="preserve">. </w:t>
      </w:r>
    </w:p>
    <w:p w14:paraId="15FD57FC" w14:textId="1E46D3E8" w:rsidR="006A7488" w:rsidRPr="006D65CB" w:rsidRDefault="006A7488" w:rsidP="006A7488">
      <w:pPr>
        <w:rPr>
          <w:szCs w:val="24"/>
        </w:rPr>
      </w:pPr>
      <w:r>
        <w:rPr>
          <w:szCs w:val="24"/>
        </w:rPr>
        <w:tab/>
        <w:t xml:space="preserve">Второй эффект, который называется аномалией Вуда, </w:t>
      </w:r>
      <w:r w:rsidR="00BB1854">
        <w:rPr>
          <w:szCs w:val="24"/>
        </w:rPr>
        <w:t xml:space="preserve">заключается в том, что </w:t>
      </w:r>
      <w:r>
        <w:rPr>
          <w:szCs w:val="24"/>
        </w:rPr>
        <w:t xml:space="preserve">для </w:t>
      </w:r>
      <w:r>
        <w:rPr>
          <w:szCs w:val="24"/>
          <w:lang w:val="en-US"/>
        </w:rPr>
        <w:t>p</w:t>
      </w:r>
      <w:r>
        <w:rPr>
          <w:szCs w:val="24"/>
        </w:rPr>
        <w:t> </w:t>
      </w:r>
      <w:r w:rsidRPr="003A23A0">
        <w:rPr>
          <w:szCs w:val="24"/>
        </w:rPr>
        <w:t>-</w:t>
      </w:r>
      <w:r>
        <w:rPr>
          <w:szCs w:val="24"/>
        </w:rPr>
        <w:t xml:space="preserve"> поляризованной </w:t>
      </w:r>
      <w:r w:rsidRPr="00BB1854">
        <w:rPr>
          <w:szCs w:val="24"/>
        </w:rPr>
        <w:t>волны</w:t>
      </w:r>
      <w:r w:rsidR="002478AF" w:rsidRPr="00BB1854">
        <w:rPr>
          <w:szCs w:val="24"/>
        </w:rPr>
        <w:t>,</w:t>
      </w:r>
      <w:r>
        <w:rPr>
          <w:szCs w:val="24"/>
        </w:rPr>
        <w:t xml:space="preserve"> падающей на металлическую дифракционную решетку</w:t>
      </w:r>
      <w:r w:rsidR="002478AF" w:rsidRPr="00BB1854">
        <w:rPr>
          <w:szCs w:val="24"/>
        </w:rPr>
        <w:t>,</w:t>
      </w:r>
      <w:r>
        <w:rPr>
          <w:szCs w:val="24"/>
        </w:rPr>
        <w:t xml:space="preserve"> в спектрах пропускания наблюдаются максимумы и минимумы </w:t>
      </w:r>
      <w:r w:rsidRPr="00BB1854">
        <w:rPr>
          <w:szCs w:val="24"/>
        </w:rPr>
        <w:t xml:space="preserve">на длинах волн, </w:t>
      </w:r>
      <w:r w:rsidR="00BB1854">
        <w:rPr>
          <w:szCs w:val="24"/>
        </w:rPr>
        <w:t>больших</w:t>
      </w:r>
      <w:r w:rsidR="003B228E" w:rsidRPr="00BB1854">
        <w:rPr>
          <w:szCs w:val="24"/>
        </w:rPr>
        <w:t xml:space="preserve"> </w:t>
      </w:r>
      <w:r w:rsidRPr="00BB1854">
        <w:rPr>
          <w:szCs w:val="24"/>
        </w:rPr>
        <w:t xml:space="preserve"> длин волн Релея.</w:t>
      </w:r>
      <w:r>
        <w:rPr>
          <w:szCs w:val="24"/>
        </w:rPr>
        <w:t xml:space="preserve"> </w:t>
      </w:r>
      <w:r w:rsidR="00BB1854">
        <w:rPr>
          <w:szCs w:val="24"/>
        </w:rPr>
        <w:t>Данный  эффект</w:t>
      </w:r>
      <w:r w:rsidRPr="006D65CB">
        <w:rPr>
          <w:szCs w:val="24"/>
        </w:rPr>
        <w:t xml:space="preserve">, </w:t>
      </w:r>
      <w:r w:rsidR="00BB1854">
        <w:rPr>
          <w:szCs w:val="24"/>
        </w:rPr>
        <w:t xml:space="preserve">Фано связал </w:t>
      </w:r>
      <w:r w:rsidRPr="006D65CB">
        <w:rPr>
          <w:szCs w:val="24"/>
        </w:rPr>
        <w:t>[</w:t>
      </w:r>
      <w:r w:rsidRPr="006D65CB">
        <w:rPr>
          <w:lang w:val="en-US"/>
        </w:rPr>
        <w:t>Fano</w:t>
      </w:r>
      <w:r w:rsidRPr="006D65CB">
        <w:t xml:space="preserve"> </w:t>
      </w:r>
      <w:r w:rsidRPr="006D65CB">
        <w:rPr>
          <w:lang w:val="en-US"/>
        </w:rPr>
        <w:t>U</w:t>
      </w:r>
      <w:r w:rsidRPr="006D65CB">
        <w:t xml:space="preserve"> 1941 </w:t>
      </w:r>
      <w:r w:rsidRPr="006D65CB">
        <w:rPr>
          <w:lang w:val="en-US"/>
        </w:rPr>
        <w:t>The</w:t>
      </w:r>
      <w:r w:rsidRPr="006D65CB">
        <w:t xml:space="preserve"> </w:t>
      </w:r>
      <w:r w:rsidRPr="006D65CB">
        <w:rPr>
          <w:lang w:val="en-US"/>
        </w:rPr>
        <w:t>theory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anomalous</w:t>
      </w:r>
      <w:r w:rsidRPr="006D65CB">
        <w:t xml:space="preserve"> </w:t>
      </w:r>
      <w:r w:rsidRPr="006D65CB">
        <w:rPr>
          <w:lang w:val="en-US"/>
        </w:rPr>
        <w:t>diffraction</w:t>
      </w:r>
      <w:r w:rsidRPr="006D65CB">
        <w:t xml:space="preserve"> </w:t>
      </w:r>
      <w:r w:rsidRPr="006D65CB">
        <w:rPr>
          <w:lang w:val="en-US"/>
        </w:rPr>
        <w:t>gratings</w:t>
      </w:r>
      <w:r w:rsidRPr="006D65CB">
        <w:t xml:space="preserve"> </w:t>
      </w:r>
      <w:r w:rsidRPr="006D65CB">
        <w:rPr>
          <w:lang w:val="en-US"/>
        </w:rPr>
        <w:t>and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quasi</w:t>
      </w:r>
      <w:r w:rsidRPr="006D65CB">
        <w:t>-</w:t>
      </w:r>
      <w:r w:rsidRPr="006D65CB">
        <w:rPr>
          <w:lang w:val="en-US"/>
        </w:rPr>
        <w:t>stationary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on</w:t>
      </w:r>
      <w:r w:rsidRPr="006D65CB">
        <w:t xml:space="preserve"> </w:t>
      </w:r>
      <w:r w:rsidRPr="006D65CB">
        <w:rPr>
          <w:lang w:val="en-US"/>
        </w:rPr>
        <w:t>metallic</w:t>
      </w:r>
      <w:r w:rsidRPr="006D65CB">
        <w:t xml:space="preserve"> </w:t>
      </w:r>
      <w:r w:rsidRPr="006D65CB">
        <w:rPr>
          <w:lang w:val="en-US"/>
        </w:rPr>
        <w:t>surfaces</w:t>
      </w:r>
      <w:r w:rsidRPr="006D65CB">
        <w:t xml:space="preserve"> </w:t>
      </w:r>
      <w:r w:rsidRPr="006D65CB">
        <w:rPr>
          <w:lang w:val="en-US"/>
        </w:rPr>
        <w:t>Sommerfeld</w:t>
      </w:r>
      <w:r w:rsidRPr="006D65CB">
        <w:t>’</w:t>
      </w:r>
      <w:r w:rsidRPr="006D65CB">
        <w:rPr>
          <w:lang w:val="en-US"/>
        </w:rPr>
        <w:t>s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J</w:t>
      </w:r>
      <w:r w:rsidRPr="006D65CB">
        <w:t xml:space="preserve">. </w:t>
      </w:r>
      <w:r w:rsidRPr="006D65CB">
        <w:rPr>
          <w:lang w:val="en-US"/>
        </w:rPr>
        <w:t>Opt</w:t>
      </w:r>
      <w:r w:rsidRPr="006D65CB">
        <w:t xml:space="preserve">. </w:t>
      </w:r>
      <w:r w:rsidRPr="006D65CB">
        <w:rPr>
          <w:lang w:val="en-US"/>
        </w:rPr>
        <w:t>Soc</w:t>
      </w:r>
      <w:r w:rsidRPr="006D65CB">
        <w:t xml:space="preserve">. </w:t>
      </w:r>
      <w:r w:rsidRPr="006D65CB">
        <w:rPr>
          <w:lang w:val="en-US"/>
        </w:rPr>
        <w:t>Am</w:t>
      </w:r>
      <w:r w:rsidRPr="006D65CB">
        <w:t>. 3 213–22</w:t>
      </w:r>
      <w:r w:rsidRPr="006D65CB">
        <w:rPr>
          <w:szCs w:val="24"/>
        </w:rPr>
        <w:t xml:space="preserve">] </w:t>
      </w:r>
      <w:r>
        <w:rPr>
          <w:szCs w:val="24"/>
        </w:rPr>
        <w:t>с</w:t>
      </w:r>
      <w:r w:rsidRPr="006D65CB">
        <w:rPr>
          <w:szCs w:val="24"/>
        </w:rPr>
        <w:t xml:space="preserve"> </w:t>
      </w:r>
      <w:r>
        <w:rPr>
          <w:szCs w:val="24"/>
        </w:rPr>
        <w:t>возбуждением</w:t>
      </w:r>
      <w:r w:rsidRPr="006D65CB">
        <w:rPr>
          <w:szCs w:val="24"/>
        </w:rPr>
        <w:t xml:space="preserve"> </w:t>
      </w:r>
      <w:r>
        <w:rPr>
          <w:szCs w:val="24"/>
        </w:rPr>
        <w:t>ППП</w:t>
      </w:r>
      <w:r w:rsidRPr="006D65CB">
        <w:rPr>
          <w:szCs w:val="24"/>
        </w:rPr>
        <w:t xml:space="preserve"> </w:t>
      </w:r>
      <w:r>
        <w:rPr>
          <w:szCs w:val="24"/>
        </w:rPr>
        <w:t>за счет дифракционной решетки, когда выполняется следующее условие</w:t>
      </w:r>
      <w:r w:rsidRPr="006D65CB">
        <w:rPr>
          <w:szCs w:val="24"/>
        </w:rPr>
        <w:t xml:space="preserve">: </w:t>
      </w:r>
    </w:p>
    <w:p w14:paraId="332514F2" w14:textId="77777777" w:rsidR="001D1FB9" w:rsidRPr="00FF20D5" w:rsidRDefault="006A7488" w:rsidP="001D1FB9">
      <w:pPr>
        <w:rPr>
          <w:szCs w:val="24"/>
        </w:rPr>
      </w:pPr>
      <w:r>
        <w:rPr>
          <w:szCs w:val="24"/>
        </w:rPr>
        <w:tab/>
      </w:r>
      <w:r w:rsidR="003B228E" w:rsidRPr="003B228E">
        <w:rPr>
          <w:position w:val="-34"/>
          <w:szCs w:val="24"/>
          <w:lang w:val="en-US"/>
        </w:rPr>
        <w:object w:dxaOrig="3620" w:dyaOrig="800" w14:anchorId="4EDA6E29">
          <v:shape id="_x0000_i1033" type="#_x0000_t75" style="width:180.85pt;height:39.75pt" o:ole="">
            <v:imagedata r:id="rId26" o:title=""/>
          </v:shape>
          <o:OLEObject Type="Embed" ProgID="Equation.DSMT4" ShapeID="_x0000_i1033" DrawAspect="Content" ObjectID="_1596802993" r:id="rId27"/>
        </w:object>
      </w:r>
      <w:r w:rsidR="00FF20D5">
        <w:rPr>
          <w:szCs w:val="24"/>
        </w:rPr>
        <w:t xml:space="preserve"> (1.1.</w:t>
      </w:r>
      <w:r w:rsidR="001D1FB9">
        <w:rPr>
          <w:szCs w:val="24"/>
        </w:rPr>
        <w:t>5</w:t>
      </w:r>
      <w:r w:rsidR="00FF20D5">
        <w:rPr>
          <w:szCs w:val="24"/>
        </w:rPr>
        <w:t>)</w:t>
      </w:r>
    </w:p>
    <w:p w14:paraId="30A15CCF" w14:textId="77777777" w:rsidR="00A47CFB" w:rsidRDefault="00A47CFB" w:rsidP="00A47CFB">
      <w:pPr>
        <w:rPr>
          <w:b/>
          <w:szCs w:val="24"/>
        </w:rPr>
      </w:pPr>
      <w:r w:rsidRPr="00A47CFB">
        <w:rPr>
          <w:b/>
          <w:szCs w:val="24"/>
        </w:rPr>
        <w:lastRenderedPageBreak/>
        <w:t xml:space="preserve">1.1.2. Локализованные плазмонные резонансы в упорядоченной и неупорядоченной системе из наночастиц. </w:t>
      </w:r>
    </w:p>
    <w:p w14:paraId="39724352" w14:textId="3E15F74B" w:rsidR="002F0816" w:rsidRDefault="00BB1854" w:rsidP="008E2555">
      <w:r>
        <w:rPr>
          <w:szCs w:val="24"/>
        </w:rPr>
        <w:t>При падении э</w:t>
      </w:r>
      <w:r w:rsidR="005F0173" w:rsidRPr="005F0173">
        <w:rPr>
          <w:szCs w:val="24"/>
        </w:rPr>
        <w:t>л</w:t>
      </w:r>
      <w:r>
        <w:rPr>
          <w:szCs w:val="24"/>
        </w:rPr>
        <w:t xml:space="preserve">ектромагнитной волны </w:t>
      </w:r>
      <w:r w:rsidR="005F0173" w:rsidRPr="005F0173">
        <w:rPr>
          <w:szCs w:val="24"/>
        </w:rPr>
        <w:t>на наночастицу</w:t>
      </w:r>
      <w:r w:rsidR="005F0173">
        <w:rPr>
          <w:szCs w:val="24"/>
        </w:rPr>
        <w:t xml:space="preserve">, </w:t>
      </w:r>
      <w:r w:rsidR="00DA34A5">
        <w:rPr>
          <w:szCs w:val="24"/>
        </w:rPr>
        <w:t xml:space="preserve">пространственные </w:t>
      </w:r>
      <w:r w:rsidR="008E2555">
        <w:t>размеры котор</w:t>
      </w:r>
      <w:r w:rsidR="005F0173">
        <w:t>ой</w:t>
      </w:r>
      <w:r w:rsidR="00F75590">
        <w:t xml:space="preserve"> </w:t>
      </w:r>
      <w:r w:rsidR="00CD7B9A">
        <w:t>меньше</w:t>
      </w:r>
      <w:r>
        <w:t>,</w:t>
      </w:r>
      <w:r w:rsidR="00CD7B9A">
        <w:t xml:space="preserve"> чем </w:t>
      </w:r>
      <w:r w:rsidR="00F6159D">
        <w:t>электромагнитная волна</w:t>
      </w:r>
      <w:r w:rsidR="00DA34A5">
        <w:t xml:space="preserve"> (длина волны)</w:t>
      </w:r>
      <w:r w:rsidR="008E2555">
        <w:t xml:space="preserve">, происходит </w:t>
      </w:r>
      <w:r w:rsidR="00F6159D">
        <w:t>смещ</w:t>
      </w:r>
      <w:r w:rsidR="008E2555">
        <w:t>ение всех</w:t>
      </w:r>
      <w:r w:rsidR="00F6159D">
        <w:t xml:space="preserve"> свободны</w:t>
      </w:r>
      <w:r w:rsidR="008E2555">
        <w:t>х</w:t>
      </w:r>
      <w:r w:rsidR="00F6159D">
        <w:t xml:space="preserve"> электрон</w:t>
      </w:r>
      <w:r w:rsidR="008E2555">
        <w:t>ов</w:t>
      </w:r>
      <w:r w:rsidR="00F6159D">
        <w:t xml:space="preserve"> проводимости относительно ионов кристаллической решетки в </w:t>
      </w:r>
      <w:r w:rsidR="00094FF6">
        <w:t>нано</w:t>
      </w:r>
      <w:r w:rsidR="00F6159D">
        <w:t>частице</w:t>
      </w:r>
      <w:r w:rsidR="008E2555">
        <w:t>. В результате этого поверхностные заряды разных знаков на про</w:t>
      </w:r>
      <w:r>
        <w:t>тивоположных концах наночастиц</w:t>
      </w:r>
      <w:r w:rsidRPr="00BB1854">
        <w:t>ы</w:t>
      </w:r>
      <w:r w:rsidR="005D1BC0" w:rsidRPr="00BB1854">
        <w:t>,</w:t>
      </w:r>
      <w:r w:rsidR="005D1BC0">
        <w:t xml:space="preserve"> </w:t>
      </w:r>
      <w:r w:rsidR="008E2555">
        <w:t xml:space="preserve">создают возвращающее поле, величина которого пропорциональна смещению электронов относительно ионной решетки. Данную наночастицу можно </w:t>
      </w:r>
      <w:r w:rsidR="00664F99">
        <w:t xml:space="preserve">рассматривать как </w:t>
      </w:r>
      <w:r w:rsidR="00CC5F3B">
        <w:t>осциллятор</w:t>
      </w:r>
      <w:r w:rsidR="008E2555">
        <w:t xml:space="preserve"> (рис. 1.</w:t>
      </w:r>
      <w:r w:rsidR="00DA34A5">
        <w:t>1.3</w:t>
      </w:r>
      <w:r w:rsidR="008E2555">
        <w:t>).</w:t>
      </w:r>
      <w:r w:rsidR="00664F99">
        <w:t xml:space="preserve"> Собственная частота этого осциллятора называется локализованным плазмонным резонансом (ЛПР)</w:t>
      </w:r>
      <w:r w:rsidR="00094FF6" w:rsidRPr="00B7447F">
        <w:t xml:space="preserve"> [</w:t>
      </w:r>
      <w:r w:rsidR="00BE4948">
        <w:rPr>
          <w:lang w:val="en-US"/>
        </w:rPr>
        <w:fldChar w:fldCharType="begin"/>
      </w:r>
      <w:r w:rsidR="00094FF6">
        <w:rPr>
          <w:lang w:val="en-US"/>
        </w:rPr>
        <w:instrText>REF</w:instrText>
      </w:r>
      <w:r w:rsidR="00094FF6" w:rsidRPr="00B7447F">
        <w:instrText xml:space="preserve"> _</w:instrText>
      </w:r>
      <w:r w:rsidR="00094FF6">
        <w:rPr>
          <w:lang w:val="en-US"/>
        </w:rPr>
        <w:instrText>Ref</w:instrText>
      </w:r>
      <w:r w:rsidR="00094FF6" w:rsidRPr="00B7447F">
        <w:instrText>513554790 \</w:instrText>
      </w:r>
      <w:r w:rsidR="00094FF6">
        <w:rPr>
          <w:lang w:val="en-US"/>
        </w:rPr>
        <w:instrText>r</w:instrText>
      </w:r>
      <w:r w:rsidR="00094FF6" w:rsidRPr="00B7447F">
        <w:instrText xml:space="preserve"> \</w:instrText>
      </w:r>
      <w:r w:rsidR="00094FF6">
        <w:rPr>
          <w:lang w:val="en-US"/>
        </w:rPr>
        <w:instrText>h</w:instrText>
      </w:r>
      <w:r w:rsidR="00BE4948">
        <w:rPr>
          <w:lang w:val="en-US"/>
        </w:rPr>
      </w:r>
      <w:r w:rsidR="00BE4948">
        <w:rPr>
          <w:lang w:val="en-US"/>
        </w:rPr>
        <w:fldChar w:fldCharType="separate"/>
      </w:r>
      <w:r w:rsidR="008757FF" w:rsidRPr="002E6547">
        <w:t>2</w:t>
      </w:r>
      <w:r w:rsidR="00BE4948">
        <w:rPr>
          <w:lang w:val="en-US"/>
        </w:rPr>
        <w:fldChar w:fldCharType="end"/>
      </w:r>
      <w:r w:rsidR="00094FF6" w:rsidRPr="00B7447F">
        <w:t>]</w:t>
      </w:r>
      <w:r w:rsidR="00664F99">
        <w:t>.</w:t>
      </w:r>
      <w:r w:rsidR="007065A8">
        <w:t xml:space="preserve"> В результате возбуждения ЛПР происходит значительное отличие локального поля </w:t>
      </w:r>
      <w:r w:rsidR="007065A8" w:rsidRPr="007065A8">
        <w:rPr>
          <w:b/>
          <w:lang w:val="en-US"/>
        </w:rPr>
        <w:t>E</w:t>
      </w:r>
      <w:r w:rsidR="007065A8" w:rsidRPr="007065A8">
        <w:rPr>
          <w:b/>
          <w:vertAlign w:val="subscript"/>
          <w:lang w:val="en-US"/>
        </w:rPr>
        <w:t>loc</w:t>
      </w:r>
      <w:r w:rsidR="007065A8" w:rsidRPr="007065A8">
        <w:rPr>
          <w:vertAlign w:val="subscript"/>
        </w:rPr>
        <w:t xml:space="preserve"> </w:t>
      </w:r>
      <w:r w:rsidR="007065A8">
        <w:t>в окрестности наночастицы от поля накачки</w:t>
      </w:r>
      <w:r w:rsidR="007065A8" w:rsidRPr="007065A8">
        <w:t xml:space="preserve"> </w:t>
      </w:r>
      <w:r w:rsidR="007065A8" w:rsidRPr="007065A8">
        <w:rPr>
          <w:b/>
          <w:lang w:val="en-US"/>
        </w:rPr>
        <w:t>E</w:t>
      </w:r>
      <w:r w:rsidR="007065A8">
        <w:t>.</w:t>
      </w:r>
    </w:p>
    <w:p w14:paraId="6F8D7D9F" w14:textId="77777777" w:rsidR="00653F4D" w:rsidRDefault="00653F4D" w:rsidP="008E2555">
      <w:r>
        <w:rPr>
          <w:noProof/>
          <w:lang w:eastAsia="ru-RU"/>
        </w:rPr>
        <w:drawing>
          <wp:inline distT="0" distB="0" distL="0" distR="0" wp14:anchorId="2CC0FBB4" wp14:editId="0284F5F2">
            <wp:extent cx="5991225" cy="2662344"/>
            <wp:effectExtent l="0" t="0" r="0" b="0"/>
            <wp:docPr id="3" name="Picture 3" descr="E:\дисертация_3\fig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E:\дисертация_3\fig1_4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5396" cy="2668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193EFD" w14:textId="77777777" w:rsidR="00653F4D" w:rsidRPr="00B419D1" w:rsidRDefault="00653F4D" w:rsidP="008E2555">
      <w:pPr>
        <w:rPr>
          <w:b/>
          <w:sz w:val="18"/>
          <w:szCs w:val="18"/>
        </w:rPr>
      </w:pPr>
      <w:r w:rsidRPr="00B419D1">
        <w:rPr>
          <w:b/>
          <w:sz w:val="18"/>
          <w:szCs w:val="18"/>
        </w:rPr>
        <w:t>Рис. 1.</w:t>
      </w:r>
      <w:r w:rsidR="00DA34A5" w:rsidRPr="00B419D1">
        <w:rPr>
          <w:b/>
          <w:sz w:val="18"/>
          <w:szCs w:val="18"/>
        </w:rPr>
        <w:t>1.3</w:t>
      </w:r>
      <w:r w:rsidRPr="00B419D1">
        <w:rPr>
          <w:b/>
          <w:sz w:val="18"/>
          <w:szCs w:val="18"/>
        </w:rPr>
        <w:t>. Иллюстрация возбуждения ЛПР изолированной металлической сферы</w:t>
      </w:r>
    </w:p>
    <w:p w14:paraId="3D923E10" w14:textId="77777777" w:rsidR="00653F4D" w:rsidRDefault="00653F4D" w:rsidP="008E2555"/>
    <w:p w14:paraId="2E63B099" w14:textId="77777777" w:rsidR="007065A8" w:rsidRPr="008058AA" w:rsidRDefault="00664F99" w:rsidP="008E2555">
      <w:r>
        <w:t>Решение на нахождение собственных частот сферической наночастицы было описано Ми</w:t>
      </w:r>
      <w:r w:rsidR="00CC5F3B">
        <w:t xml:space="preserve"> </w:t>
      </w:r>
      <w:r w:rsidR="00094FF6" w:rsidRPr="00094FF6">
        <w:t>[</w:t>
      </w:r>
      <w:r w:rsidR="00BE4948">
        <w:fldChar w:fldCharType="begin"/>
      </w:r>
      <w:r w:rsidR="008757FF">
        <w:instrText xml:space="preserve"> REF _Ref514590923 \r \h </w:instrText>
      </w:r>
      <w:r w:rsidR="00BE4948">
        <w:fldChar w:fldCharType="separate"/>
      </w:r>
      <w:r w:rsidR="008757FF">
        <w:t>4</w:t>
      </w:r>
      <w:r w:rsidR="00BE4948">
        <w:fldChar w:fldCharType="end"/>
      </w:r>
      <w:r w:rsidR="00094FF6" w:rsidRPr="00094FF6">
        <w:t>]</w:t>
      </w:r>
      <w:r>
        <w:t>.</w:t>
      </w:r>
    </w:p>
    <w:p w14:paraId="417AADAE" w14:textId="30369D2D" w:rsidR="001E034A" w:rsidRPr="001E034A" w:rsidRDefault="00B419D1" w:rsidP="008E2555">
      <w:r>
        <w:t xml:space="preserve">В своей работе он </w:t>
      </w:r>
      <w:r w:rsidR="007065A8">
        <w:t>показа</w:t>
      </w:r>
      <w:r>
        <w:t>л</w:t>
      </w:r>
      <w:r w:rsidR="007065A8">
        <w:t xml:space="preserve">, что </w:t>
      </w:r>
      <w:r w:rsidR="002C4C8B">
        <w:t xml:space="preserve">напряженность поля в окрестности наночастицы </w:t>
      </w:r>
      <w:r w:rsidR="007065A8">
        <w:t>в дипольном приближении</w:t>
      </w:r>
      <w:r>
        <w:t xml:space="preserve"> может быть описано следующим уравнением</w:t>
      </w:r>
      <w:r w:rsidR="001E034A" w:rsidRPr="001E034A">
        <w:t>:</w:t>
      </w:r>
    </w:p>
    <w:p w14:paraId="1A65CCB9" w14:textId="77777777" w:rsidR="001E034A" w:rsidRDefault="001E034A" w:rsidP="008E2555">
      <w:pPr>
        <w:rPr>
          <w:lang w:val="en-US"/>
        </w:rPr>
      </w:pPr>
      <w:r w:rsidRPr="002C4C8B">
        <w:tab/>
      </w:r>
      <w:r w:rsidRPr="002C4C8B">
        <w:tab/>
      </w:r>
      <w:r w:rsidRPr="002C4C8B">
        <w:tab/>
      </w:r>
      <w:r w:rsidRPr="002C4C8B">
        <w:tab/>
      </w:r>
      <w:r w:rsidR="00DA34A5" w:rsidRPr="001E034A">
        <w:rPr>
          <w:position w:val="-26"/>
        </w:rPr>
        <w:object w:dxaOrig="5440" w:dyaOrig="639" w14:anchorId="41DBF851">
          <v:shape id="_x0000_i1034" type="#_x0000_t75" style="width:271.3pt;height:32.25pt" o:ole="">
            <v:imagedata r:id="rId29" o:title=""/>
          </v:shape>
          <o:OLEObject Type="Embed" ProgID="Equation.DSMT4" ShapeID="_x0000_i1034" DrawAspect="Content" ObjectID="_1596802994" r:id="rId30"/>
        </w:object>
      </w:r>
    </w:p>
    <w:p w14:paraId="4E6B86E2" w14:textId="1AA11796" w:rsidR="00BD2873" w:rsidRDefault="001E034A" w:rsidP="008E2555">
      <w:r>
        <w:t xml:space="preserve">где </w:t>
      </w:r>
      <w:r w:rsidRPr="001E034A">
        <w:rPr>
          <w:position w:val="-12"/>
        </w:rPr>
        <w:object w:dxaOrig="520" w:dyaOrig="380" w14:anchorId="2ED20622">
          <v:shape id="_x0000_i1035" type="#_x0000_t75" style="width:25.35pt;height:19pt" o:ole="">
            <v:imagedata r:id="rId31" o:title=""/>
          </v:shape>
          <o:OLEObject Type="Embed" ProgID="Equation.DSMT4" ShapeID="_x0000_i1035" DrawAspect="Content" ObjectID="_1596802995" r:id="rId32"/>
        </w:object>
      </w:r>
      <w:r>
        <w:t xml:space="preserve">- действительная и мнимая часть диэлектрической проницаемости </w:t>
      </w:r>
      <w:r w:rsidR="002C4C8B">
        <w:t xml:space="preserve">для </w:t>
      </w:r>
      <w:r w:rsidR="002C4C8B" w:rsidRPr="002C4C8B">
        <w:rPr>
          <w:i/>
          <w:lang w:val="en-US"/>
        </w:rPr>
        <w:t>i</w:t>
      </w:r>
      <w:r w:rsidR="002C4C8B" w:rsidRPr="002C4C8B">
        <w:rPr>
          <w:i/>
        </w:rPr>
        <w:t xml:space="preserve"> = </w:t>
      </w:r>
      <w:r w:rsidR="002C4C8B" w:rsidRPr="002C4C8B">
        <w:rPr>
          <w:i/>
          <w:lang w:val="en-US"/>
        </w:rPr>
        <w:t>m</w:t>
      </w:r>
      <w:r w:rsidR="002C4C8B" w:rsidRPr="002C4C8B">
        <w:rPr>
          <w:i/>
        </w:rPr>
        <w:t>,</w:t>
      </w:r>
      <w:r w:rsidR="002C4C8B" w:rsidRPr="002C4C8B">
        <w:rPr>
          <w:i/>
          <w:lang w:val="en-US"/>
        </w:rPr>
        <w:t>d</w:t>
      </w:r>
      <w:r w:rsidR="002C4C8B" w:rsidRPr="002C4C8B">
        <w:rPr>
          <w:i/>
        </w:rPr>
        <w:t xml:space="preserve">. </w:t>
      </w:r>
      <w:r w:rsidR="002C4C8B">
        <w:t xml:space="preserve">Тогда при </w:t>
      </w:r>
      <w:r w:rsidR="00C17EB5" w:rsidRPr="00AD243D">
        <w:rPr>
          <w:position w:val="-12"/>
        </w:rPr>
        <w:object w:dxaOrig="3000" w:dyaOrig="380" w14:anchorId="4A421480">
          <v:shape id="_x0000_i1036" type="#_x0000_t75" style="width:149.75pt;height:19pt" o:ole="">
            <v:imagedata r:id="rId33" o:title=""/>
          </v:shape>
          <o:OLEObject Type="Embed" ProgID="Equation.DSMT4" ShapeID="_x0000_i1036" DrawAspect="Content" ObjectID="_1596802996" r:id="rId34"/>
        </w:object>
      </w:r>
      <w:r w:rsidR="002C4C8B">
        <w:t xml:space="preserve"> условие на ЛПР запишется в виде </w:t>
      </w:r>
      <w:r w:rsidR="002C4C8B" w:rsidRPr="00AD243D">
        <w:rPr>
          <w:position w:val="-12"/>
        </w:rPr>
        <w:object w:dxaOrig="1780" w:dyaOrig="380" w14:anchorId="64195DA5">
          <v:shape id="_x0000_i1037" type="#_x0000_t75" style="width:89.3pt;height:19pt" o:ole="">
            <v:imagedata r:id="rId35" o:title=""/>
          </v:shape>
          <o:OLEObject Type="Embed" ProgID="Equation.DSMT4" ShapeID="_x0000_i1037" DrawAspect="Content" ObjectID="_1596802997" r:id="rId36"/>
        </w:object>
      </w:r>
      <w:r w:rsidR="006C2338">
        <w:t xml:space="preserve"> (условие Фр</w:t>
      </w:r>
      <w:r w:rsidR="00C17EB5">
        <w:t>ё</w:t>
      </w:r>
      <w:r w:rsidR="006C2338">
        <w:t xml:space="preserve">лиха </w:t>
      </w:r>
      <w:r w:rsidR="006C2338" w:rsidRPr="006C2338">
        <w:t>[</w:t>
      </w:r>
      <w:r w:rsidR="00C17EB5">
        <w:fldChar w:fldCharType="begin"/>
      </w:r>
      <w:r w:rsidR="00C17EB5">
        <w:instrText xml:space="preserve"> REF _Ref514590923 \r \h </w:instrText>
      </w:r>
      <w:r w:rsidR="00C17EB5">
        <w:fldChar w:fldCharType="separate"/>
      </w:r>
      <w:r w:rsidR="00C17EB5">
        <w:t>4</w:t>
      </w:r>
      <w:r w:rsidR="00C17EB5">
        <w:fldChar w:fldCharType="end"/>
      </w:r>
      <w:r w:rsidR="006C2338" w:rsidRPr="006C2338">
        <w:t>]</w:t>
      </w:r>
      <w:r w:rsidR="006C2338">
        <w:t xml:space="preserve">). </w:t>
      </w:r>
      <w:r w:rsidR="00BD2873">
        <w:t xml:space="preserve">Дальнейшее исследование </w:t>
      </w:r>
      <w:r w:rsidR="00B419D1">
        <w:t xml:space="preserve">оптических свойств систем с наночастицами </w:t>
      </w:r>
      <w:r w:rsidR="00BD2873">
        <w:t>показал</w:t>
      </w:r>
      <w:r w:rsidR="00664F99">
        <w:t xml:space="preserve">о, что </w:t>
      </w:r>
      <w:r w:rsidR="00BD2873">
        <w:t>ЛПР зависит от формы, размеров, материала наночастицы, а также от материала, окружающего наночастицу</w:t>
      </w:r>
      <w:r w:rsidR="00C17EB5">
        <w:t xml:space="preserve"> </w:t>
      </w:r>
      <w:r w:rsidR="00B7447F" w:rsidRPr="00B7447F">
        <w:t>[</w:t>
      </w:r>
      <w:r w:rsidR="00BE4948">
        <w:fldChar w:fldCharType="begin"/>
      </w:r>
      <w:r w:rsidR="00B7447F">
        <w:instrText xml:space="preserve"> REF _Ref513564638 \r \h </w:instrText>
      </w:r>
      <w:r w:rsidR="00BE4948">
        <w:fldChar w:fldCharType="separate"/>
      </w:r>
      <w:r w:rsidR="008757FF">
        <w:t>5</w:t>
      </w:r>
      <w:r w:rsidR="00BE4948">
        <w:fldChar w:fldCharType="end"/>
      </w:r>
      <w:r w:rsidR="00B7447F" w:rsidRPr="00B7447F">
        <w:t>]</w:t>
      </w:r>
      <w:r w:rsidR="00BD2873">
        <w:t>.</w:t>
      </w:r>
      <w:r w:rsidR="006C2338">
        <w:t xml:space="preserve"> Поэтому</w:t>
      </w:r>
      <w:r w:rsidR="00C17EB5">
        <w:t>,</w:t>
      </w:r>
      <w:r w:rsidR="006C2338">
        <w:t xml:space="preserve"> в общем случае</w:t>
      </w:r>
      <w:r w:rsidR="00CC5F3B">
        <w:t>,</w:t>
      </w:r>
      <w:r w:rsidR="006C2338">
        <w:t xml:space="preserve"> локальное поле </w:t>
      </w:r>
      <w:r w:rsidR="005C2961">
        <w:t xml:space="preserve">вблизи </w:t>
      </w:r>
      <w:r w:rsidR="006F5E84">
        <w:t xml:space="preserve">поверхности </w:t>
      </w:r>
      <w:r w:rsidR="006F5E84">
        <w:lastRenderedPageBreak/>
        <w:t xml:space="preserve">наночастицы записывается </w:t>
      </w:r>
      <w:r w:rsidR="006C2338">
        <w:t xml:space="preserve">через фактор локального поля </w:t>
      </w:r>
      <w:r w:rsidR="006C2338" w:rsidRPr="006C2338">
        <w:rPr>
          <w:position w:val="-10"/>
        </w:rPr>
        <w:object w:dxaOrig="560" w:dyaOrig="320" w14:anchorId="3C2A7967">
          <v:shape id="_x0000_i1038" type="#_x0000_t75" style="width:27.65pt;height:16.7pt" o:ole="">
            <v:imagedata r:id="rId37" o:title=""/>
          </v:shape>
          <o:OLEObject Type="Embed" ProgID="Equation.DSMT4" ShapeID="_x0000_i1038" DrawAspect="Content" ObjectID="_1596802998" r:id="rId38"/>
        </w:object>
      </w:r>
      <w:r w:rsidR="006F5E84">
        <w:t xml:space="preserve">, т.е </w:t>
      </w:r>
      <w:r w:rsidR="006C2338" w:rsidRPr="006C2338">
        <w:t>:</w:t>
      </w:r>
      <w:r w:rsidR="00C17EB5" w:rsidRPr="00D95EC6">
        <w:rPr>
          <w:position w:val="-14"/>
        </w:rPr>
        <w:object w:dxaOrig="3100" w:dyaOrig="380" w14:anchorId="448044ED">
          <v:shape id="_x0000_i1039" type="#_x0000_t75" style="width:154.35pt;height:19.6pt" o:ole="">
            <v:imagedata r:id="rId39" o:title=""/>
          </v:shape>
          <o:OLEObject Type="Embed" ProgID="Equation.DSMT4" ShapeID="_x0000_i1039" DrawAspect="Content" ObjectID="_1596802999" r:id="rId40"/>
        </w:object>
      </w:r>
    </w:p>
    <w:p w14:paraId="0E22765A" w14:textId="22B4C933" w:rsidR="00472FE4" w:rsidRDefault="00472FE4" w:rsidP="008E2555">
      <w:r>
        <w:tab/>
      </w:r>
      <w:r w:rsidR="005C2961">
        <w:t xml:space="preserve">Расчет спектральных особенностей в </w:t>
      </w:r>
      <w:r>
        <w:t>систем</w:t>
      </w:r>
      <w:r w:rsidR="005C2961">
        <w:t>е</w:t>
      </w:r>
      <w:r>
        <w:t xml:space="preserve"> из двух наночастиц </w:t>
      </w:r>
      <w:r w:rsidR="006F5E84">
        <w:t>во многом определяется расстоянием, на котором наночастицы находятся, что подтверждается работами</w:t>
      </w:r>
      <w:r w:rsidR="00B7447F" w:rsidRPr="00B7447F">
        <w:t>[</w:t>
      </w:r>
      <w:r w:rsidR="00BE4948">
        <w:fldChar w:fldCharType="begin"/>
      </w:r>
      <w:r w:rsidR="008D5328">
        <w:instrText xml:space="preserve"> REF _Ref513564966 \r \h </w:instrText>
      </w:r>
      <w:r w:rsidR="00BE4948">
        <w:fldChar w:fldCharType="separate"/>
      </w:r>
      <w:r w:rsidR="008757FF">
        <w:t>6</w:t>
      </w:r>
      <w:r w:rsidR="00BE4948">
        <w:fldChar w:fldCharType="end"/>
      </w:r>
      <w:r w:rsidR="006F5E84">
        <w:t>, …</w:t>
      </w:r>
      <w:r w:rsidR="00B7447F" w:rsidRPr="00B7447F">
        <w:t>]</w:t>
      </w:r>
      <w:r>
        <w:t xml:space="preserve">. </w:t>
      </w:r>
      <w:r w:rsidR="006F5E84">
        <w:t>Более</w:t>
      </w:r>
      <w:r w:rsidR="00496775">
        <w:t xml:space="preserve"> того, если возбуждение </w:t>
      </w:r>
      <w:r w:rsidR="006D33E1">
        <w:t>ЛПР</w:t>
      </w:r>
      <w:r w:rsidR="00496775">
        <w:t xml:space="preserve"> </w:t>
      </w:r>
      <w:r w:rsidR="006D33E1">
        <w:t xml:space="preserve">на разных наночастицах </w:t>
      </w:r>
      <w:r w:rsidR="00496775">
        <w:t xml:space="preserve">происходит </w:t>
      </w:r>
      <w:r w:rsidR="006D33E1">
        <w:t>в противофазе</w:t>
      </w:r>
      <w:r w:rsidR="00496775">
        <w:t xml:space="preserve">, то в такой системе возможно возбуждение </w:t>
      </w:r>
      <w:r w:rsidR="00496775" w:rsidRPr="006D33E1">
        <w:rPr>
          <w:i/>
        </w:rPr>
        <w:t>“темных”</w:t>
      </w:r>
      <w:r w:rsidR="00496775">
        <w:t xml:space="preserve"> мод</w:t>
      </w:r>
      <w:r w:rsidR="006D33E1">
        <w:t xml:space="preserve"> (описание свойств данных мод будет производится в конце этой главы)</w:t>
      </w:r>
      <w:r w:rsidR="00496775">
        <w:t>.</w:t>
      </w:r>
      <w:r w:rsidR="006D33E1">
        <w:t xml:space="preserve"> </w:t>
      </w:r>
      <w:r>
        <w:t>Исследование</w:t>
      </w:r>
      <w:r w:rsidR="00B91520">
        <w:t xml:space="preserve"> систем</w:t>
      </w:r>
      <w:r w:rsidR="00980F56" w:rsidRPr="006F5E84">
        <w:t>,</w:t>
      </w:r>
      <w:r w:rsidR="00B91520" w:rsidRPr="006F5E84">
        <w:t xml:space="preserve"> с</w:t>
      </w:r>
      <w:r w:rsidRPr="006F5E84">
        <w:t xml:space="preserve"> больше чем дву</w:t>
      </w:r>
      <w:r w:rsidR="00B91520" w:rsidRPr="006F5E84">
        <w:t>мя нано</w:t>
      </w:r>
      <w:r w:rsidRPr="006F5E84">
        <w:t>частиц</w:t>
      </w:r>
      <w:r w:rsidR="00B91520" w:rsidRPr="006F5E84">
        <w:t>ами</w:t>
      </w:r>
      <w:r w:rsidR="00980F56" w:rsidRPr="006F5E84">
        <w:t>,</w:t>
      </w:r>
      <w:r w:rsidR="00B91520">
        <w:t xml:space="preserve"> </w:t>
      </w:r>
      <w:r>
        <w:t>можно условно разделить на системы</w:t>
      </w:r>
      <w:r w:rsidR="008D5328">
        <w:t xml:space="preserve"> с неупорядоченно и упорядоченно расположенными </w:t>
      </w:r>
      <w:r>
        <w:t>наночастиц</w:t>
      </w:r>
      <w:r w:rsidR="008D5328">
        <w:t>ами</w:t>
      </w:r>
      <w:r>
        <w:t xml:space="preserve">. </w:t>
      </w:r>
    </w:p>
    <w:p w14:paraId="5B2323E6" w14:textId="6A6B827D" w:rsidR="008D5773" w:rsidRPr="00B91520" w:rsidRDefault="00BD2873" w:rsidP="008E2555">
      <w:r>
        <w:tab/>
        <w:t xml:space="preserve">В частности, </w:t>
      </w:r>
      <w:r w:rsidR="006F5E84">
        <w:t>это можно увидеть при рассмотрении массива</w:t>
      </w:r>
      <w:r>
        <w:t xml:space="preserve"> </w:t>
      </w:r>
      <w:r w:rsidR="00472FE4">
        <w:t>неупорядоченно расположенных</w:t>
      </w:r>
      <w:r w:rsidR="00F75590">
        <w:t xml:space="preserve"> </w:t>
      </w:r>
      <w:r w:rsidR="00472FE4">
        <w:t>нано</w:t>
      </w:r>
      <w:r w:rsidR="00987458">
        <w:t xml:space="preserve">частиц, в которых свойства </w:t>
      </w:r>
      <w:r w:rsidR="00F45B1A">
        <w:t xml:space="preserve">ЛПР </w:t>
      </w:r>
      <w:r w:rsidR="00987458">
        <w:t>хорошо описываются</w:t>
      </w:r>
      <w:r w:rsidR="00F45B1A">
        <w:t xml:space="preserve"> с учетом эффективного показателя преломления на основе формулы Максвелла-Гарнетта</w:t>
      </w:r>
      <w:r w:rsidR="00C17EB5">
        <w:t xml:space="preserve"> </w:t>
      </w:r>
      <w:r w:rsidR="008757FF" w:rsidRPr="008757FF">
        <w:t>[</w:t>
      </w:r>
      <w:r w:rsidR="00BE4948">
        <w:fldChar w:fldCharType="begin"/>
      </w:r>
      <w:r w:rsidR="008757FF">
        <w:instrText xml:space="preserve"> REF _Ref514591264 \r \h </w:instrText>
      </w:r>
      <w:r w:rsidR="00BE4948">
        <w:fldChar w:fldCharType="separate"/>
      </w:r>
      <w:r w:rsidR="008757FF">
        <w:t>7</w:t>
      </w:r>
      <w:r w:rsidR="00BE4948">
        <w:fldChar w:fldCharType="end"/>
      </w:r>
      <w:r w:rsidR="008757FF" w:rsidRPr="008757FF">
        <w:t>]</w:t>
      </w:r>
      <w:r w:rsidR="00B94A98" w:rsidRPr="00B94A98">
        <w:t xml:space="preserve">. </w:t>
      </w:r>
      <w:r w:rsidR="00987458">
        <w:t>Будет или нет применение данного приближения эффективным, в значительной мере определяется двумя факторами</w:t>
      </w:r>
      <w:r w:rsidR="00987458" w:rsidRPr="00987458">
        <w:t xml:space="preserve">: </w:t>
      </w:r>
      <w:r w:rsidR="00987458">
        <w:t>объемной долей</w:t>
      </w:r>
      <w:r w:rsidR="00472FE4">
        <w:t xml:space="preserve"> наночастиц</w:t>
      </w:r>
      <w:r w:rsidR="00987458">
        <w:t xml:space="preserve"> в матрице диэлектрика и средним</w:t>
      </w:r>
      <w:r w:rsidR="00472FE4">
        <w:t xml:space="preserve"> расстояние</w:t>
      </w:r>
      <w:r w:rsidR="00987458">
        <w:t>м</w:t>
      </w:r>
      <w:r w:rsidR="00472FE4">
        <w:t xml:space="preserve"> между наночастицами</w:t>
      </w:r>
      <w:r w:rsidR="00DD275E" w:rsidRPr="00DD275E">
        <w:t xml:space="preserve"> 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8757FF">
        <w:t>8</w:t>
      </w:r>
      <w:r w:rsidR="00BE4948">
        <w:fldChar w:fldCharType="end"/>
      </w:r>
      <w:r w:rsidR="00DD275E" w:rsidRPr="00DD275E">
        <w:t xml:space="preserve">, </w:t>
      </w:r>
      <w:r w:rsidR="00BE4948">
        <w:fldChar w:fldCharType="begin"/>
      </w:r>
      <w:r w:rsidR="00DD275E">
        <w:instrText xml:space="preserve"> REF _Ref513564823 \r \h </w:instrText>
      </w:r>
      <w:r w:rsidR="00BE4948">
        <w:fldChar w:fldCharType="separate"/>
      </w:r>
      <w:r w:rsidR="008757FF">
        <w:t>9</w:t>
      </w:r>
      <w:r w:rsidR="00BE4948">
        <w:fldChar w:fldCharType="end"/>
      </w:r>
      <w:r w:rsidR="00DD275E" w:rsidRPr="00DD275E">
        <w:t>]</w:t>
      </w:r>
      <w:r w:rsidR="00472FE4">
        <w:t>.</w:t>
      </w:r>
      <w:r w:rsidR="00C17EB5">
        <w:t xml:space="preserve"> </w:t>
      </w:r>
      <w:r w:rsidR="00987458">
        <w:t>Свойства систем с</w:t>
      </w:r>
      <w:r w:rsidR="008D5773">
        <w:t xml:space="preserve"> неупорядоченно </w:t>
      </w:r>
      <w:r w:rsidR="00987458">
        <w:t>расположенными наночастицами</w:t>
      </w:r>
      <w:r w:rsidR="008D5773">
        <w:t xml:space="preserve"> </w:t>
      </w:r>
      <w:r w:rsidR="00987458">
        <w:t xml:space="preserve">описывают с помощью численных методов, таких как </w:t>
      </w:r>
      <w:r w:rsidR="00987458">
        <w:rPr>
          <w:lang w:val="en-US"/>
        </w:rPr>
        <w:t>FEM</w:t>
      </w:r>
      <w:r w:rsidR="00987458" w:rsidRPr="00B91520">
        <w:t xml:space="preserve">, </w:t>
      </w:r>
      <w:r w:rsidR="00987458">
        <w:rPr>
          <w:lang w:val="en-US"/>
        </w:rPr>
        <w:t>FTDT</w:t>
      </w:r>
      <w:r w:rsidR="00987458">
        <w:t xml:space="preserve"> в виду </w:t>
      </w:r>
      <w:r w:rsidR="008D5773">
        <w:t>сложно</w:t>
      </w:r>
      <w:r w:rsidR="00987458">
        <w:t xml:space="preserve">сти аналитического описания таких систем. </w:t>
      </w:r>
    </w:p>
    <w:p w14:paraId="6E251A26" w14:textId="37E0484E" w:rsidR="008D5773" w:rsidRDefault="008D5773" w:rsidP="008E2555">
      <w:r>
        <w:tab/>
      </w:r>
      <w:r w:rsidR="000C2C49">
        <w:t>Более простыми</w:t>
      </w:r>
      <w:r w:rsidR="009F775F" w:rsidRPr="00987458">
        <w:t>,</w:t>
      </w:r>
      <w:r w:rsidR="000C2C49" w:rsidRPr="00987458">
        <w:t xml:space="preserve"> в плане описания</w:t>
      </w:r>
      <w:r w:rsidR="009F775F" w:rsidRPr="00987458">
        <w:t>,</w:t>
      </w:r>
      <w:r w:rsidR="000C2C49">
        <w:t xml:space="preserve"> оказываются с</w:t>
      </w:r>
      <w:r w:rsidR="00B91520">
        <w:t>труктур</w:t>
      </w:r>
      <w:r w:rsidR="000C2C49">
        <w:t>ы</w:t>
      </w:r>
      <w:r w:rsidR="000160E4">
        <w:t xml:space="preserve"> с упорядоченно расположенн</w:t>
      </w:r>
      <w:r w:rsidR="00B91520">
        <w:t xml:space="preserve">ыми наночастицами. </w:t>
      </w:r>
      <w:r w:rsidR="00C27C80">
        <w:t>В зависимости от расстояния</w:t>
      </w:r>
      <w:r w:rsidR="00C90D1F">
        <w:t xml:space="preserve">, плазмонные свойства таких структур будут сильно меняться. Если расстояние </w:t>
      </w:r>
      <w:r w:rsidR="00C17EB5">
        <w:t xml:space="preserve">между наночастицами </w:t>
      </w:r>
      <w:r w:rsidR="00C90D1F" w:rsidRPr="00C90D1F">
        <w:rPr>
          <w:i/>
          <w:lang w:val="en-US"/>
        </w:rPr>
        <w:t>d</w:t>
      </w:r>
      <w:r w:rsidR="000C2C49">
        <w:rPr>
          <w:i/>
        </w:rPr>
        <w:t xml:space="preserve"> </w:t>
      </w:r>
      <w:r w:rsidR="00C90D1F">
        <w:t>значительно меньше, чем размеры наночастицы (</w:t>
      </w:r>
      <w:r w:rsidR="00C90D1F" w:rsidRPr="00C90D1F">
        <w:rPr>
          <w:i/>
          <w:lang w:val="en-US"/>
        </w:rPr>
        <w:t>R</w:t>
      </w:r>
      <w:r w:rsidR="00C90D1F">
        <w:t>), то преобладает взаимодействие в ближнем поле, и зависимость</w:t>
      </w:r>
      <w:r w:rsidR="000F26E8">
        <w:t xml:space="preserve"> спектрального положения ЛПР </w:t>
      </w:r>
      <w:r w:rsidR="00C90D1F">
        <w:t xml:space="preserve">от расстояния будет пропорционально </w:t>
      </w:r>
      <w:r w:rsidR="00C90D1F" w:rsidRPr="00C90D1F">
        <w:rPr>
          <w:i/>
          <w:lang w:val="en-US"/>
        </w:rPr>
        <w:t>d</w:t>
      </w:r>
      <w:r w:rsidR="00C90D1F" w:rsidRPr="00C90D1F">
        <w:rPr>
          <w:vertAlign w:val="superscript"/>
        </w:rPr>
        <w:t>3</w:t>
      </w:r>
      <w:r w:rsidR="00C90D1F" w:rsidRPr="00C90D1F">
        <w:t xml:space="preserve"> [</w:t>
      </w:r>
      <w:r w:rsidR="00C90D1F">
        <w:t>ссылки на работы</w:t>
      </w:r>
      <w:r w:rsidR="00C90D1F" w:rsidRPr="00C90D1F">
        <w:t>]</w:t>
      </w:r>
      <w:r w:rsidR="00C90D1F">
        <w:t xml:space="preserve">. </w:t>
      </w:r>
    </w:p>
    <w:p w14:paraId="20691DB7" w14:textId="77777777" w:rsidR="00940869" w:rsidRDefault="00C90D1F" w:rsidP="00496775">
      <w:r>
        <w:tab/>
      </w:r>
      <w:r w:rsidR="000F26E8">
        <w:t xml:space="preserve">На расстояниях </w:t>
      </w:r>
      <w:r w:rsidR="000F26E8" w:rsidRPr="000F26E8">
        <w:rPr>
          <w:i/>
          <w:lang w:val="en-US"/>
        </w:rPr>
        <w:t>d</w:t>
      </w:r>
      <w:r w:rsidR="000F26E8">
        <w:t>, значительно превышающие размеры наночастиц,</w:t>
      </w:r>
      <w:r w:rsidR="000C2C49">
        <w:t xml:space="preserve"> </w:t>
      </w:r>
      <w:r w:rsidR="000F26E8">
        <w:t xml:space="preserve">преобладает взаимодействие в дальнем поле, и цепочку из наночастиц можно рассматривать как дифракционную решетку. Спектральное положение ЛПР в данном случае будет линейно </w:t>
      </w:r>
      <w:r w:rsidR="00CF0BD7">
        <w:t>зависеть от периода</w:t>
      </w:r>
      <w:r w:rsidR="000C2C49">
        <w:t xml:space="preserve"> </w:t>
      </w:r>
      <w:r w:rsidR="000F26E8" w:rsidRPr="000F26E8">
        <w:rPr>
          <w:i/>
          <w:lang w:val="en-US"/>
        </w:rPr>
        <w:t>d</w:t>
      </w:r>
      <w:r w:rsidR="000F26E8" w:rsidRPr="000F26E8">
        <w:t xml:space="preserve">. </w:t>
      </w:r>
      <w:r w:rsidR="00DD275E">
        <w:t>Такие ЛПР</w:t>
      </w:r>
      <w:r w:rsidR="003509E6">
        <w:t xml:space="preserve"> в литературе называют</w:t>
      </w:r>
      <w:r w:rsidR="000F26E8">
        <w:t xml:space="preserve"> </w:t>
      </w:r>
      <w:r w:rsidR="00DD275E">
        <w:t xml:space="preserve">решеточными </w:t>
      </w:r>
      <w:r w:rsidR="002E6547">
        <w:t xml:space="preserve">локализованными </w:t>
      </w:r>
      <w:r w:rsidR="00DD275E">
        <w:t>плазмонными резонансами</w:t>
      </w:r>
      <w:r w:rsidR="00FF20D5">
        <w:t xml:space="preserve"> </w:t>
      </w:r>
      <w:r w:rsidR="003509E6">
        <w:t>(</w:t>
      </w:r>
      <w:r w:rsidR="002E6547">
        <w:t>РЛПР</w:t>
      </w:r>
      <w:r w:rsidR="003509E6">
        <w:t>)</w:t>
      </w:r>
      <w:r w:rsidR="000F26E8" w:rsidRPr="000F26E8">
        <w:t>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DD275E">
        <w:t>7</w:t>
      </w:r>
      <w:r w:rsidR="00BE4948">
        <w:fldChar w:fldCharType="end"/>
      </w:r>
      <w:r w:rsidR="00B72D6A">
        <w:t>-</w:t>
      </w:r>
      <w:r w:rsidR="00BE4948">
        <w:fldChar w:fldCharType="begin"/>
      </w:r>
      <w:r w:rsidR="00DD275E">
        <w:instrText xml:space="preserve"> REF _Ref513731056 \r \h </w:instrText>
      </w:r>
      <w:r w:rsidR="00BE4948">
        <w:fldChar w:fldCharType="separate"/>
      </w:r>
      <w:r w:rsidR="00DD275E">
        <w:t>11</w:t>
      </w:r>
      <w:r w:rsidR="00BE4948">
        <w:fldChar w:fldCharType="end"/>
      </w:r>
      <w:r w:rsidR="000F26E8" w:rsidRPr="000F26E8">
        <w:t>]</w:t>
      </w:r>
      <w:r w:rsidR="00972BFE">
        <w:t xml:space="preserve">. </w:t>
      </w:r>
    </w:p>
    <w:p w14:paraId="7BA5BD55" w14:textId="77777777" w:rsidR="00496775" w:rsidRDefault="006D33E1" w:rsidP="00496775">
      <w:r>
        <w:tab/>
        <w:t>Вышеописанные резонансы могут быть обнаружены с помощью измерения спектров пропускания или отражения</w:t>
      </w:r>
      <w:r w:rsidR="00AD0D96">
        <w:t xml:space="preserve"> (в дальнем поле)</w:t>
      </w:r>
      <w:r>
        <w:t xml:space="preserve">, так как возбуждение плазмонного резонанса происходит с </w:t>
      </w:r>
      <w:r w:rsidRPr="00987458">
        <w:rPr>
          <w:highlight w:val="yellow"/>
        </w:rPr>
        <w:t>диссипацией энергии</w:t>
      </w:r>
      <w:r>
        <w:t>.</w:t>
      </w:r>
      <w:r w:rsidR="00AD0D96">
        <w:t xml:space="preserve"> Такие моды называются </w:t>
      </w:r>
      <w:r w:rsidR="00AD0D96" w:rsidRPr="00AD0D96">
        <w:t>“</w:t>
      </w:r>
      <w:r w:rsidR="00AD0D96">
        <w:t>светлыми</w:t>
      </w:r>
      <w:r w:rsidR="00AD0D96" w:rsidRPr="00AD0D96">
        <w:t>”</w:t>
      </w:r>
      <w:r w:rsidR="00AD0D96">
        <w:t xml:space="preserve"> модами. Обнаружение </w:t>
      </w:r>
      <w:r w:rsidR="00AD0D96" w:rsidRPr="00AD0D96">
        <w:t>“</w:t>
      </w:r>
      <w:r w:rsidR="00AD0D96">
        <w:t>темных</w:t>
      </w:r>
      <w:r w:rsidR="00AD0D96" w:rsidRPr="00AD0D96">
        <w:t>”</w:t>
      </w:r>
      <w:r w:rsidR="00AD0D96">
        <w:t xml:space="preserve"> мод не представляется возможным </w:t>
      </w:r>
      <w:r w:rsidR="00AD0D96" w:rsidRPr="00AD0D96">
        <w:t>“</w:t>
      </w:r>
      <w:r w:rsidR="00AD0D96">
        <w:t>напрямую</w:t>
      </w:r>
      <w:r w:rsidR="00AD0D96" w:rsidRPr="00AD0D96">
        <w:t>”</w:t>
      </w:r>
      <w:r w:rsidR="00AD0D96">
        <w:t xml:space="preserve"> с помощью линейно-поляризованного света. Чтобы такие моды можно было </w:t>
      </w:r>
      <w:r w:rsidR="00AD0D96" w:rsidRPr="00AD0D96">
        <w:t>“</w:t>
      </w:r>
      <w:r w:rsidR="00AD0D96">
        <w:t>визуализировать</w:t>
      </w:r>
      <w:r w:rsidR="00AD0D96" w:rsidRPr="00AD0D96">
        <w:t>”</w:t>
      </w:r>
      <w:r w:rsidR="00AD0D96">
        <w:t xml:space="preserve"> используют следующие схемы</w:t>
      </w:r>
      <w:r w:rsidR="00AD0D96" w:rsidRPr="00AD0D96">
        <w:t xml:space="preserve">: </w:t>
      </w:r>
      <w:r w:rsidR="00AD0D96">
        <w:t>оптические схемы с наклонным падением света, с падающим циркулярно поляризованным светом и т.д.</w:t>
      </w:r>
    </w:p>
    <w:p w14:paraId="205D6D80" w14:textId="00F21EBC" w:rsidR="00AD0D96" w:rsidRPr="00AD0D96" w:rsidRDefault="00AD0D96" w:rsidP="00496775">
      <w:r>
        <w:lastRenderedPageBreak/>
        <w:tab/>
        <w:t xml:space="preserve">Возбуждение таких мод интересно с практической точки зрения. </w:t>
      </w:r>
      <w:r w:rsidR="00680A9B">
        <w:t>В</w:t>
      </w:r>
      <w:r>
        <w:t xml:space="preserve"> результате того, что такие моды имеют </w:t>
      </w:r>
      <w:r w:rsidR="007972EF">
        <w:t xml:space="preserve">только </w:t>
      </w:r>
      <w:r w:rsidR="007972EF" w:rsidRPr="001F2FF7">
        <w:t>эванесцентные</w:t>
      </w:r>
      <w:r w:rsidR="007972EF">
        <w:t xml:space="preserve"> дипольные моды, то </w:t>
      </w:r>
      <w:r w:rsidR="00680A9B">
        <w:t>они могут запас</w:t>
      </w:r>
      <w:r w:rsidR="001F2FF7">
        <w:t>а</w:t>
      </w:r>
      <w:r w:rsidR="00680A9B">
        <w:t>ть энергию более эффективно</w:t>
      </w:r>
      <w:r w:rsidR="001F2FF7">
        <w:t>,</w:t>
      </w:r>
      <w:r w:rsidR="00680A9B">
        <w:t xml:space="preserve"> чем </w:t>
      </w:r>
      <w:r w:rsidR="00680A9B" w:rsidRPr="00680A9B">
        <w:rPr>
          <w:i/>
        </w:rPr>
        <w:t>светлые</w:t>
      </w:r>
      <w:r w:rsidR="00680A9B">
        <w:t xml:space="preserve"> моды. Таким образом, структуры, поддерживающие </w:t>
      </w:r>
      <w:r w:rsidR="00680A9B" w:rsidRPr="001F2FF7">
        <w:rPr>
          <w:i/>
        </w:rPr>
        <w:t>темные моды</w:t>
      </w:r>
      <w:r w:rsidR="00680A9B">
        <w:t>, становятся отличными кандидатами для усиления чувствительности в оптических и газовых сеносорах</w:t>
      </w:r>
      <w:r w:rsidR="00680A9B" w:rsidRPr="00680A9B">
        <w:t xml:space="preserve"> [</w:t>
      </w:r>
      <w:r w:rsidR="00680A9B">
        <w:t>Halas, N. J.; Lal, S.; Chang, W.-S.; Link, S.; Nordlander, P. Chem. Rev. 2011, 111, 3913−3961</w:t>
      </w:r>
      <w:r w:rsidR="00680A9B" w:rsidRPr="00680A9B">
        <w:t>]</w:t>
      </w:r>
      <w:r w:rsidR="00680A9B">
        <w:t>, а также для увеличения передачи в наноразмерных волноводах</w:t>
      </w:r>
      <w:r w:rsidR="00680A9B" w:rsidRPr="00680A9B">
        <w:t xml:space="preserve"> [</w:t>
      </w:r>
      <w:r w:rsidR="00680A9B">
        <w:t>Solis, D.; Willingham, B.; Nauert, S. L.; Slaughter, L. S.; Olson, J.; Swanglap, P.; Paul, A.; Chang, W.-S.; Link, S. Nano Lett. 2012, 12, 1349−1353</w:t>
      </w:r>
      <w:r w:rsidR="00680A9B" w:rsidRPr="00680A9B">
        <w:t>]</w:t>
      </w:r>
      <w:r w:rsidR="00680A9B">
        <w:t xml:space="preserve">.  </w:t>
      </w:r>
    </w:p>
    <w:p w14:paraId="3B3E98A6" w14:textId="77777777" w:rsidR="0064119A" w:rsidRPr="0064119A" w:rsidRDefault="0064119A" w:rsidP="0064119A">
      <w:pPr>
        <w:rPr>
          <w:b/>
          <w:szCs w:val="24"/>
        </w:rPr>
      </w:pPr>
      <w:r w:rsidRPr="0064119A">
        <w:rPr>
          <w:b/>
        </w:rPr>
        <w:t xml:space="preserve">1.2 </w:t>
      </w:r>
      <w:r w:rsidRPr="0064119A">
        <w:rPr>
          <w:b/>
          <w:szCs w:val="24"/>
        </w:rPr>
        <w:t>Усиление магнитооптического отклика в плазмонных наноструктурах</w:t>
      </w:r>
    </w:p>
    <w:p w14:paraId="6B72E747" w14:textId="037D9950" w:rsidR="00F12FB4" w:rsidRDefault="00CD13D0" w:rsidP="0064119A">
      <w:r>
        <w:t>Исследование свойств магнитооптических материалов представляет практический и фундаментальный интерес</w:t>
      </w:r>
      <w:r w:rsidR="00CF0BD7">
        <w:t xml:space="preserve"> в связи с их огромным прикладным приложением</w:t>
      </w:r>
      <w:r w:rsidR="00CF0BD7" w:rsidRPr="00CF0BD7">
        <w:t xml:space="preserve"> </w:t>
      </w:r>
      <w:r w:rsidR="00817DFD">
        <w:t>в устройствах записи памяти, активном управлении свойствами излучен</w:t>
      </w:r>
      <w:r w:rsidR="00972BFE">
        <w:t>ия</w:t>
      </w:r>
      <w:r>
        <w:t>. Известно, что свойства прошедшего</w:t>
      </w:r>
      <w:r w:rsidRPr="00CD13D0">
        <w:t>/</w:t>
      </w:r>
      <w:r>
        <w:t>отраженного света при про</w:t>
      </w:r>
      <w:r w:rsidR="001F2FF7">
        <w:t>хождении</w:t>
      </w:r>
      <w:r w:rsidRPr="00CD13D0">
        <w:t>/</w:t>
      </w:r>
      <w:r>
        <w:t>отражении</w:t>
      </w:r>
      <w:r w:rsidR="00CF0BD7">
        <w:t xml:space="preserve"> </w:t>
      </w:r>
      <w:r>
        <w:t>через магнитооптический материал мо</w:t>
      </w:r>
      <w:r w:rsidR="00F12FB4">
        <w:t>гут</w:t>
      </w:r>
      <w:r>
        <w:t xml:space="preserve"> значительно </w:t>
      </w:r>
      <w:r w:rsidR="002E6547">
        <w:t>отличаться</w:t>
      </w:r>
      <w:r>
        <w:t xml:space="preserve"> от </w:t>
      </w:r>
      <w:r w:rsidR="002E6547">
        <w:t xml:space="preserve">свойств </w:t>
      </w:r>
      <w:r>
        <w:t xml:space="preserve">падающего света </w:t>
      </w:r>
      <w:r w:rsidRPr="00CD13D0">
        <w:t>[</w:t>
      </w:r>
      <w:r>
        <w:t>ссылка на эффект керра и фарадея</w:t>
      </w:r>
      <w:r w:rsidRPr="00CD13D0">
        <w:t>]</w:t>
      </w:r>
      <w:r>
        <w:t xml:space="preserve">. </w:t>
      </w:r>
    </w:p>
    <w:p w14:paraId="321F79DE" w14:textId="77777777" w:rsidR="006C4FC6" w:rsidRPr="001E0444" w:rsidRDefault="006C4FC6" w:rsidP="006C4FC6">
      <w:pPr>
        <w:rPr>
          <w:b/>
          <w:szCs w:val="24"/>
          <w:highlight w:val="yellow"/>
        </w:rPr>
      </w:pPr>
      <w:r w:rsidRPr="001E0444">
        <w:rPr>
          <w:b/>
          <w:szCs w:val="24"/>
          <w:highlight w:val="yellow"/>
        </w:rPr>
        <w:t xml:space="preserve">1.2.1. Магнитооптические эффекты в однородных пленках </w:t>
      </w:r>
    </w:p>
    <w:p w14:paraId="7C9302DA" w14:textId="0F6BED77" w:rsidR="00F12FB4" w:rsidRDefault="00F12FB4" w:rsidP="0064119A">
      <w:r>
        <w:t>При отражении</w:t>
      </w:r>
      <w:r w:rsidRPr="00F12FB4">
        <w:t>/</w:t>
      </w:r>
      <w:r>
        <w:t>про</w:t>
      </w:r>
      <w:r w:rsidR="001F2FF7">
        <w:t>хождении</w:t>
      </w:r>
      <w:r>
        <w:t xml:space="preserve"> линейно-поляризованного света от </w:t>
      </w:r>
      <w:r w:rsidR="002E6547">
        <w:t xml:space="preserve">намагниченной </w:t>
      </w:r>
      <w:r>
        <w:t xml:space="preserve">однородной магнитооптической </w:t>
      </w:r>
      <w:r w:rsidRPr="001F2FF7">
        <w:t>пленки</w:t>
      </w:r>
      <w:r w:rsidR="008A5B2C" w:rsidRPr="001F2FF7">
        <w:t>,</w:t>
      </w:r>
      <w:r w:rsidR="00FF20D5">
        <w:t xml:space="preserve"> </w:t>
      </w:r>
      <w:r>
        <w:t>свойства отраженного</w:t>
      </w:r>
      <w:r w:rsidRPr="00F12FB4">
        <w:t>/</w:t>
      </w:r>
      <w:r>
        <w:t>прошедшего света будут определяться эффектом Керра</w:t>
      </w:r>
      <w:r w:rsidRPr="00F12FB4">
        <w:t>/</w:t>
      </w:r>
      <w:r w:rsidR="00A05A96">
        <w:t>Фарадея</w:t>
      </w:r>
      <w:r>
        <w:t xml:space="preserve">. </w:t>
      </w:r>
    </w:p>
    <w:p w14:paraId="2EE150CB" w14:textId="77777777" w:rsidR="005C76D7" w:rsidRDefault="00A05A96" w:rsidP="0064119A">
      <w:pPr>
        <w:rPr>
          <w:szCs w:val="24"/>
        </w:rPr>
      </w:pPr>
      <w:r w:rsidRPr="001F2FF7">
        <w:rPr>
          <w:i/>
          <w:highlight w:val="yellow"/>
        </w:rPr>
        <w:t>Эффект Фарадея</w:t>
      </w:r>
      <w:r w:rsidRPr="001F2FF7">
        <w:rPr>
          <w:highlight w:val="yellow"/>
        </w:rPr>
        <w:t xml:space="preserve"> заключается в повороте</w:t>
      </w:r>
      <w:r w:rsidR="00005923" w:rsidRPr="001F2FF7">
        <w:rPr>
          <w:highlight w:val="yellow"/>
        </w:rPr>
        <w:t xml:space="preserve"> плоскости поляризации </w:t>
      </w:r>
      <w:r w:rsidR="00817DFD" w:rsidRPr="001F2FF7">
        <w:rPr>
          <w:highlight w:val="yellow"/>
        </w:rPr>
        <w:t xml:space="preserve">линейно-поляризованного света </w:t>
      </w:r>
      <w:r w:rsidR="00005923" w:rsidRPr="001F2FF7">
        <w:rPr>
          <w:highlight w:val="yellow"/>
        </w:rPr>
        <w:t>прошедшего через ма</w:t>
      </w:r>
      <w:r w:rsidR="00817DFD" w:rsidRPr="001F2FF7">
        <w:rPr>
          <w:highlight w:val="yellow"/>
        </w:rPr>
        <w:t xml:space="preserve">териал, намагниченный </w:t>
      </w:r>
      <w:r w:rsidR="00005923" w:rsidRPr="001F2FF7">
        <w:rPr>
          <w:highlight w:val="yellow"/>
        </w:rPr>
        <w:t>вдоль направления распространения света</w:t>
      </w:r>
      <w:r w:rsidRPr="001F2FF7">
        <w:rPr>
          <w:highlight w:val="yellow"/>
        </w:rPr>
        <w:t>.</w:t>
      </w:r>
      <w:r>
        <w:t xml:space="preserve"> При этом угол поворота (фарадеевский угол) пропорционален </w:t>
      </w:r>
      <w:r w:rsidRPr="00A05A96">
        <w:rPr>
          <w:szCs w:val="24"/>
        </w:rPr>
        <w:t xml:space="preserve">напряженности внешнего магнитного поля </w:t>
      </w:r>
      <w:r w:rsidRPr="00A05A96">
        <w:rPr>
          <w:i/>
          <w:iCs/>
          <w:szCs w:val="24"/>
        </w:rPr>
        <w:t xml:space="preserve">Н </w:t>
      </w:r>
      <w:r w:rsidRPr="00A05A96">
        <w:rPr>
          <w:szCs w:val="24"/>
        </w:rPr>
        <w:t xml:space="preserve">и расстоянию </w:t>
      </w:r>
      <w:r w:rsidRPr="00A05A96">
        <w:rPr>
          <w:i/>
          <w:iCs/>
          <w:szCs w:val="24"/>
        </w:rPr>
        <w:t>L</w:t>
      </w:r>
      <w:r w:rsidRPr="00A05A96">
        <w:rPr>
          <w:szCs w:val="24"/>
        </w:rPr>
        <w:t>, которое свет проходит внутри среды:</w:t>
      </w:r>
    </w:p>
    <w:p w14:paraId="14E54F4B" w14:textId="77777777" w:rsidR="00A05A96" w:rsidRDefault="00A05A96" w:rsidP="00A05A96">
      <w:pPr>
        <w:jc w:val="center"/>
      </w:pPr>
      <w:r w:rsidRPr="00A05A96">
        <w:rPr>
          <w:position w:val="-10"/>
        </w:rPr>
        <w:object w:dxaOrig="900" w:dyaOrig="320" w14:anchorId="07E11024">
          <v:shape id="_x0000_i1040" type="#_x0000_t75" style="width:44.95pt;height:16.7pt" o:ole="">
            <v:imagedata r:id="rId41" o:title=""/>
          </v:shape>
          <o:OLEObject Type="Embed" ProgID="Equation.DSMT4" ShapeID="_x0000_i1040" DrawAspect="Content" ObjectID="_1596803000" r:id="rId42"/>
        </w:object>
      </w:r>
      <w:r>
        <w:t xml:space="preserve">, </w:t>
      </w:r>
      <w:r>
        <w:tab/>
        <w:t>(1.2.1)</w:t>
      </w:r>
    </w:p>
    <w:p w14:paraId="3C1FB807" w14:textId="77777777" w:rsidR="005C76D7" w:rsidRDefault="00A05A96" w:rsidP="0064119A">
      <w:pPr>
        <w:rPr>
          <w:szCs w:val="24"/>
        </w:rPr>
      </w:pPr>
      <w:r w:rsidRPr="006C4FC6">
        <w:rPr>
          <w:szCs w:val="24"/>
        </w:rPr>
        <w:t xml:space="preserve">где </w:t>
      </w:r>
      <w:r w:rsidRPr="006C4FC6">
        <w:rPr>
          <w:i/>
          <w:iCs/>
          <w:szCs w:val="24"/>
        </w:rPr>
        <w:t xml:space="preserve">V </w:t>
      </w:r>
      <w:r w:rsidRPr="006C4FC6">
        <w:rPr>
          <w:szCs w:val="24"/>
        </w:rPr>
        <w:t xml:space="preserve">– постоянная Верде, зависящая от свойств среды и температуры. Знак </w:t>
      </w:r>
      <w:r w:rsidRPr="002F49E8">
        <w:rPr>
          <w:i/>
          <w:szCs w:val="24"/>
        </w:rPr>
        <w:t>φ</w:t>
      </w:r>
      <w:r w:rsidRPr="006C4FC6">
        <w:rPr>
          <w:szCs w:val="24"/>
        </w:rPr>
        <w:t xml:space="preserve"> также зависит от направления внешнего магнитного поля.</w:t>
      </w:r>
    </w:p>
    <w:p w14:paraId="27E3BED5" w14:textId="4330B055" w:rsidR="00005923" w:rsidRDefault="00D16A8E" w:rsidP="0064119A">
      <w:pPr>
        <w:rPr>
          <w:szCs w:val="24"/>
        </w:rPr>
      </w:pPr>
      <w:r>
        <w:rPr>
          <w:szCs w:val="24"/>
        </w:rPr>
        <w:t>Кроме того, магнитооптический эффект Фарадея является</w:t>
      </w:r>
      <w:r w:rsidR="002F49E8">
        <w:rPr>
          <w:szCs w:val="24"/>
        </w:rPr>
        <w:t xml:space="preserve"> невзаимным эффектом. Т.е. направление угла вращения </w:t>
      </w:r>
      <w:r w:rsidR="002F49E8" w:rsidRPr="002F49E8">
        <w:rPr>
          <w:i/>
          <w:szCs w:val="24"/>
        </w:rPr>
        <w:t>φ</w:t>
      </w:r>
      <w:r w:rsidR="002F49E8">
        <w:rPr>
          <w:szCs w:val="24"/>
        </w:rPr>
        <w:t xml:space="preserve"> меняется при изменении направления падающего излучения.</w:t>
      </w:r>
      <w:r w:rsidR="00817DFD">
        <w:rPr>
          <w:szCs w:val="24"/>
        </w:rPr>
        <w:t xml:space="preserve"> </w:t>
      </w:r>
      <w:r w:rsidR="001F2FF7" w:rsidRPr="001E0444">
        <w:rPr>
          <w:highlight w:val="yellow"/>
        </w:rPr>
        <w:t xml:space="preserve">Для простоты понимания, взаимные эффекты при намагничивании образца вдоль распространения света, будем называть </w:t>
      </w:r>
      <w:r w:rsidR="00005923" w:rsidRPr="001E0444">
        <w:rPr>
          <w:szCs w:val="24"/>
          <w:highlight w:val="yellow"/>
        </w:rPr>
        <w:t>магнитооптическим</w:t>
      </w:r>
      <w:r w:rsidR="003B3839" w:rsidRPr="001E0444">
        <w:rPr>
          <w:szCs w:val="24"/>
          <w:highlight w:val="yellow"/>
        </w:rPr>
        <w:t>и</w:t>
      </w:r>
      <w:r w:rsidR="00005923" w:rsidRPr="001E0444">
        <w:rPr>
          <w:szCs w:val="24"/>
          <w:highlight w:val="yellow"/>
        </w:rPr>
        <w:t xml:space="preserve"> эффект</w:t>
      </w:r>
      <w:r w:rsidR="003B3839" w:rsidRPr="001E0444">
        <w:rPr>
          <w:szCs w:val="24"/>
          <w:highlight w:val="yellow"/>
        </w:rPr>
        <w:t>ами</w:t>
      </w:r>
      <w:r w:rsidR="00005923" w:rsidRPr="001E0444">
        <w:rPr>
          <w:szCs w:val="24"/>
          <w:highlight w:val="yellow"/>
        </w:rPr>
        <w:t xml:space="preserve"> в геометрии Фарадея</w:t>
      </w:r>
      <w:r w:rsidR="002E6547" w:rsidRPr="001E0444">
        <w:rPr>
          <w:szCs w:val="24"/>
          <w:highlight w:val="yellow"/>
        </w:rPr>
        <w:t>[</w:t>
      </w:r>
      <w:r w:rsidR="00BE4948" w:rsidRPr="001E0444">
        <w:rPr>
          <w:szCs w:val="24"/>
          <w:highlight w:val="yellow"/>
        </w:rPr>
        <w:fldChar w:fldCharType="begin"/>
      </w:r>
      <w:r w:rsidR="002E6547" w:rsidRPr="001E0444">
        <w:rPr>
          <w:szCs w:val="24"/>
          <w:highlight w:val="yellow"/>
        </w:rPr>
        <w:instrText xml:space="preserve"> REF _Ref514592736 \r \h </w:instrText>
      </w:r>
      <w:r w:rsidR="004A5A43" w:rsidRPr="001E0444">
        <w:rPr>
          <w:szCs w:val="24"/>
          <w:highlight w:val="yellow"/>
        </w:rPr>
        <w:instrText xml:space="preserve"> \* MERGEFORMAT </w:instrText>
      </w:r>
      <w:r w:rsidR="00BE4948" w:rsidRPr="001E0444">
        <w:rPr>
          <w:szCs w:val="24"/>
          <w:highlight w:val="yellow"/>
        </w:rPr>
      </w:r>
      <w:r w:rsidR="00BE4948" w:rsidRPr="001E0444">
        <w:rPr>
          <w:szCs w:val="24"/>
          <w:highlight w:val="yellow"/>
        </w:rPr>
        <w:fldChar w:fldCharType="separate"/>
      </w:r>
      <w:r w:rsidR="002E6547" w:rsidRPr="001E0444">
        <w:rPr>
          <w:szCs w:val="24"/>
          <w:highlight w:val="yellow"/>
        </w:rPr>
        <w:t>12</w:t>
      </w:r>
      <w:r w:rsidR="00BE4948" w:rsidRPr="001E0444">
        <w:rPr>
          <w:szCs w:val="24"/>
          <w:highlight w:val="yellow"/>
        </w:rPr>
        <w:fldChar w:fldCharType="end"/>
      </w:r>
      <w:r w:rsidR="002E6547" w:rsidRPr="001E0444">
        <w:rPr>
          <w:szCs w:val="24"/>
          <w:highlight w:val="yellow"/>
        </w:rPr>
        <w:t>]</w:t>
      </w:r>
      <w:r w:rsidR="00575935" w:rsidRPr="001E0444">
        <w:rPr>
          <w:szCs w:val="24"/>
          <w:highlight w:val="yellow"/>
        </w:rPr>
        <w:t xml:space="preserve"> </w:t>
      </w:r>
      <w:r w:rsidR="00005923" w:rsidRPr="001E0444">
        <w:rPr>
          <w:szCs w:val="24"/>
          <w:highlight w:val="yellow"/>
        </w:rPr>
        <w:t>.</w:t>
      </w:r>
    </w:p>
    <w:p w14:paraId="671CC67F" w14:textId="7808821B" w:rsidR="003B3839" w:rsidRDefault="003B3839" w:rsidP="0064119A">
      <w:pPr>
        <w:rPr>
          <w:szCs w:val="24"/>
        </w:rPr>
      </w:pPr>
      <w:r>
        <w:rPr>
          <w:szCs w:val="24"/>
        </w:rPr>
        <w:tab/>
      </w:r>
      <w:r w:rsidR="00005923">
        <w:rPr>
          <w:szCs w:val="24"/>
        </w:rPr>
        <w:t xml:space="preserve">При отражении </w:t>
      </w:r>
      <w:r>
        <w:rPr>
          <w:szCs w:val="24"/>
        </w:rPr>
        <w:t xml:space="preserve">линейно-поляризованного </w:t>
      </w:r>
      <w:r w:rsidR="00005923">
        <w:rPr>
          <w:szCs w:val="24"/>
        </w:rPr>
        <w:t xml:space="preserve">света от магнитооптического материала </w:t>
      </w:r>
      <w:r>
        <w:rPr>
          <w:szCs w:val="24"/>
        </w:rPr>
        <w:t>в зависимости от направления намагниченности выделяют</w:t>
      </w:r>
      <w:r w:rsidR="001F2FF7">
        <w:rPr>
          <w:szCs w:val="24"/>
        </w:rPr>
        <w:t xml:space="preserve"> следующие эффекты</w:t>
      </w:r>
      <w:r w:rsidRPr="003B3839">
        <w:rPr>
          <w:szCs w:val="24"/>
        </w:rPr>
        <w:t xml:space="preserve">: </w:t>
      </w:r>
      <w:r>
        <w:rPr>
          <w:szCs w:val="24"/>
        </w:rPr>
        <w:t>полярный, экваториальный и меридиональный эффект Керра. (см. рис. 1.2.1).</w:t>
      </w:r>
    </w:p>
    <w:p w14:paraId="55F7DD29" w14:textId="77777777" w:rsidR="00A637B9" w:rsidRDefault="003B383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Полярный и экваториальный эффект Керра</w:t>
      </w:r>
      <w:r>
        <w:rPr>
          <w:szCs w:val="24"/>
        </w:rPr>
        <w:t xml:space="preserve"> характеризуются вращением плоскости поляризации </w:t>
      </w:r>
      <w:r w:rsidR="00A637B9">
        <w:rPr>
          <w:szCs w:val="24"/>
        </w:rPr>
        <w:t xml:space="preserve">и появлением эллиптичности при отражении линейно поляризованного света. </w:t>
      </w:r>
    </w:p>
    <w:p w14:paraId="20EC64BC" w14:textId="77777777" w:rsidR="0027734B" w:rsidRDefault="00A637B9" w:rsidP="0064119A">
      <w:pPr>
        <w:rPr>
          <w:szCs w:val="24"/>
        </w:rPr>
      </w:pPr>
      <w:r>
        <w:rPr>
          <w:szCs w:val="24"/>
        </w:rPr>
        <w:lastRenderedPageBreak/>
        <w:tab/>
      </w:r>
      <w:r w:rsidRPr="00AF4219">
        <w:rPr>
          <w:i/>
          <w:szCs w:val="24"/>
        </w:rPr>
        <w:t>Экваториальный эффект Керра</w:t>
      </w:r>
      <w:r>
        <w:rPr>
          <w:szCs w:val="24"/>
        </w:rPr>
        <w:t xml:space="preserve"> характеризуется изменением фазы и интенсивности отраженного излучения</w:t>
      </w:r>
      <w:r w:rsidR="00817DFD">
        <w:rPr>
          <w:szCs w:val="24"/>
        </w:rPr>
        <w:t xml:space="preserve"> </w:t>
      </w:r>
      <w:r w:rsidR="0028002F" w:rsidRPr="00145CE1">
        <w:rPr>
          <w:i/>
          <w:szCs w:val="24"/>
          <w:lang w:val="en-US"/>
        </w:rPr>
        <w:t>I</w:t>
      </w:r>
      <w:r>
        <w:rPr>
          <w:szCs w:val="24"/>
        </w:rPr>
        <w:t xml:space="preserve">. </w:t>
      </w:r>
      <w:r w:rsidR="007944AC">
        <w:rPr>
          <w:szCs w:val="24"/>
        </w:rPr>
        <w:t xml:space="preserve">Направление намагниченности </w:t>
      </w:r>
      <w:r w:rsidR="007944AC" w:rsidRPr="00817DFD">
        <w:rPr>
          <w:b/>
          <w:i/>
          <w:szCs w:val="24"/>
          <w:lang w:val="en-US"/>
        </w:rPr>
        <w:t>M</w:t>
      </w:r>
      <w:r w:rsidR="00817DFD">
        <w:rPr>
          <w:i/>
          <w:szCs w:val="24"/>
        </w:rPr>
        <w:t xml:space="preserve"> </w:t>
      </w:r>
      <w:r w:rsidR="007944AC">
        <w:rPr>
          <w:szCs w:val="24"/>
        </w:rPr>
        <w:t>перпендикулярно плоскости падения</w:t>
      </w:r>
      <w:r w:rsidR="007944AC" w:rsidRPr="007944AC">
        <w:rPr>
          <w:szCs w:val="24"/>
        </w:rPr>
        <w:t xml:space="preserve">. </w:t>
      </w:r>
      <w:r w:rsidR="0027734B">
        <w:rPr>
          <w:szCs w:val="24"/>
        </w:rPr>
        <w:t xml:space="preserve">Изменение интенсивности определяется величиной магнитного контраста </w:t>
      </w:r>
      <w:r w:rsidR="0027734B" w:rsidRPr="00145CE1">
        <w:rPr>
          <w:i/>
          <w:szCs w:val="24"/>
          <w:lang w:val="en-US"/>
        </w:rPr>
        <w:t>ρ</w:t>
      </w:r>
      <w:r w:rsidR="0027734B" w:rsidRPr="0027734B">
        <w:rPr>
          <w:szCs w:val="24"/>
        </w:rPr>
        <w:t>.</w:t>
      </w:r>
    </w:p>
    <w:p w14:paraId="27E136EC" w14:textId="77777777" w:rsidR="00005923" w:rsidRDefault="00701E61" w:rsidP="0028002F">
      <w:pPr>
        <w:jc w:val="center"/>
        <w:rPr>
          <w:szCs w:val="24"/>
        </w:rPr>
      </w:pPr>
      <w:r w:rsidRPr="00701E61">
        <w:rPr>
          <w:position w:val="-28"/>
          <w:szCs w:val="24"/>
        </w:rPr>
        <w:object w:dxaOrig="2060" w:dyaOrig="660" w14:anchorId="6034F8F6">
          <v:shape id="_x0000_i1041" type="#_x0000_t75" style="width:103.7pt;height:32.85pt" o:ole="">
            <v:imagedata r:id="rId43" o:title=""/>
          </v:shape>
          <o:OLEObject Type="Embed" ProgID="Equation.DSMT4" ShapeID="_x0000_i1041" DrawAspect="Content" ObjectID="_1596803001" r:id="rId44"/>
        </w:object>
      </w:r>
      <w:r>
        <w:rPr>
          <w:szCs w:val="24"/>
        </w:rPr>
        <w:t xml:space="preserve">                                         (1.2.2)</w:t>
      </w:r>
      <w:r w:rsidR="0027734B">
        <w:rPr>
          <w:szCs w:val="24"/>
        </w:rPr>
        <w:tab/>
      </w:r>
    </w:p>
    <w:p w14:paraId="0604BF2C" w14:textId="77777777" w:rsidR="00972BFE" w:rsidRPr="007944AC" w:rsidRDefault="00972BFE" w:rsidP="0028002F">
      <w:pPr>
        <w:jc w:val="center"/>
        <w:rPr>
          <w:szCs w:val="24"/>
        </w:rPr>
      </w:pPr>
    </w:p>
    <w:p w14:paraId="7F26C0BD" w14:textId="77777777" w:rsidR="0028002F" w:rsidRDefault="00972BFE" w:rsidP="0064119A">
      <w:r>
        <w:rPr>
          <w:noProof/>
          <w:szCs w:val="24"/>
          <w:lang w:eastAsia="ru-RU"/>
        </w:rPr>
        <w:drawing>
          <wp:inline distT="0" distB="0" distL="0" distR="0" wp14:anchorId="6B3FE4EF" wp14:editId="0D3E906D">
            <wp:extent cx="6236898" cy="1527164"/>
            <wp:effectExtent l="19050" t="0" r="0" b="0"/>
            <wp:docPr id="16" name="Рисунок 16" descr="E:\дисертация_3\ris2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E:\дисертация_3\ris2_1.png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8810" cy="15276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CBD16FD" w14:textId="77777777" w:rsidR="00972BFE" w:rsidRPr="00FC0862" w:rsidRDefault="00972BFE" w:rsidP="00972BFE">
      <w:pPr>
        <w:rPr>
          <w:b/>
          <w:sz w:val="18"/>
          <w:szCs w:val="18"/>
        </w:rPr>
      </w:pPr>
      <w:r w:rsidRPr="00FC0862">
        <w:rPr>
          <w:b/>
          <w:sz w:val="18"/>
          <w:szCs w:val="18"/>
        </w:rPr>
        <w:t xml:space="preserve">Рис.1.2.1 Классификация эффекта Керра: </w:t>
      </w:r>
      <w:r w:rsidRPr="00FC0862">
        <w:rPr>
          <w:b/>
          <w:sz w:val="18"/>
          <w:szCs w:val="18"/>
          <w:lang w:val="en-US"/>
        </w:rPr>
        <w:t>a</w:t>
      </w:r>
      <w:r w:rsidRPr="00FC0862">
        <w:rPr>
          <w:b/>
          <w:sz w:val="18"/>
          <w:szCs w:val="18"/>
        </w:rPr>
        <w:t xml:space="preserve">) экваториальный </w:t>
      </w:r>
      <w:r w:rsidRPr="00FC0862">
        <w:rPr>
          <w:b/>
          <w:sz w:val="18"/>
          <w:szCs w:val="18"/>
          <w:lang w:val="en-US"/>
        </w:rPr>
        <w:t>b</w:t>
      </w:r>
      <w:r w:rsidRPr="00FC0862">
        <w:rPr>
          <w:b/>
          <w:sz w:val="18"/>
          <w:szCs w:val="18"/>
        </w:rPr>
        <w:t>) меридиональный с) полярный</w:t>
      </w:r>
    </w:p>
    <w:p w14:paraId="4D2792FE" w14:textId="77777777" w:rsidR="00972BFE" w:rsidRPr="007E64B3" w:rsidRDefault="00972BFE" w:rsidP="0064119A"/>
    <w:p w14:paraId="023F0520" w14:textId="77777777" w:rsidR="00AF4219" w:rsidRPr="00AF4219" w:rsidRDefault="00AF4219" w:rsidP="00AF4219">
      <w:pPr>
        <w:rPr>
          <w:b/>
          <w:szCs w:val="24"/>
        </w:rPr>
      </w:pPr>
      <w:r w:rsidRPr="00AF4219">
        <w:rPr>
          <w:b/>
          <w:szCs w:val="24"/>
        </w:rPr>
        <w:t>1.2.2. Магнитооптический отклик плазмонной 2</w:t>
      </w:r>
      <w:r w:rsidRPr="00AF4219">
        <w:rPr>
          <w:b/>
          <w:szCs w:val="24"/>
          <w:lang w:val="en-US"/>
        </w:rPr>
        <w:t>D</w:t>
      </w:r>
      <w:r w:rsidRPr="00AF4219">
        <w:rPr>
          <w:b/>
          <w:szCs w:val="24"/>
        </w:rPr>
        <w:t xml:space="preserve"> структуры из наночастиц</w:t>
      </w:r>
    </w:p>
    <w:p w14:paraId="46B450DA" w14:textId="5C312473" w:rsidR="0064119A" w:rsidRDefault="000004F5" w:rsidP="0064119A">
      <w:r>
        <w:t>Свойства магн</w:t>
      </w:r>
      <w:bookmarkStart w:id="0" w:name="_GoBack"/>
      <w:bookmarkEnd w:id="0"/>
      <w:r>
        <w:t xml:space="preserve">итооптических </w:t>
      </w:r>
      <w:r w:rsidR="007E1091">
        <w:t>плазмонных структур (МПС) могут значительно меняться в области ППР</w:t>
      </w:r>
      <w:r w:rsidR="00145CE1">
        <w:t>,</w:t>
      </w:r>
      <w:r w:rsidR="007E1091">
        <w:t xml:space="preserve"> ЛПР</w:t>
      </w:r>
      <w:r w:rsidR="00145CE1">
        <w:t>, РЛПР</w:t>
      </w:r>
      <w:r w:rsidR="007E1091">
        <w:t>. В ряде работ показано, что в МПС магнитооптический отклик выше, чем в объе</w:t>
      </w:r>
      <w:r w:rsidR="00AA1B7E">
        <w:t>мных магнитооптических пленках, а также</w:t>
      </w:r>
      <w:r w:rsidR="00D60885">
        <w:t xml:space="preserve"> свойствами прошедшего</w:t>
      </w:r>
      <w:r w:rsidR="00D60885" w:rsidRPr="00D60885">
        <w:t>/</w:t>
      </w:r>
      <w:r w:rsidR="00D60885">
        <w:t xml:space="preserve">отраженного света </w:t>
      </w:r>
      <w:r w:rsidR="00552269">
        <w:t xml:space="preserve">можно эффективно управлять за счет </w:t>
      </w:r>
      <w:r w:rsidR="00817DFD">
        <w:t xml:space="preserve">изменения </w:t>
      </w:r>
      <w:r w:rsidR="00552269">
        <w:t>внешнего магнитного поля</w:t>
      </w:r>
      <w:r w:rsidR="00145CE1" w:rsidRPr="00145CE1">
        <w:t>[</w:t>
      </w:r>
      <w:r w:rsidR="00145CE1">
        <w:t>ссылки</w:t>
      </w:r>
      <w:r w:rsidR="00AA1B7E">
        <w:t xml:space="preserve"> на работы</w:t>
      </w:r>
      <w:r w:rsidR="00145CE1" w:rsidRPr="00145CE1">
        <w:t>]</w:t>
      </w:r>
      <w:r w:rsidR="00552269">
        <w:t xml:space="preserve">. </w:t>
      </w:r>
    </w:p>
    <w:p w14:paraId="0E8E85D4" w14:textId="1106A757" w:rsidR="00817DFD" w:rsidRDefault="00AA1B7E" w:rsidP="00AA1B7E">
      <w:r>
        <w:tab/>
        <w:t xml:space="preserve">Ферро магнитные металлы, такие как никель и кобальт, являются превосходными магнитными материалами, так как на их поверхности возможно возбуждение ППП и более того, в таких материалах достигается значительный магнитооптический отклик. </w:t>
      </w:r>
      <w:r w:rsidR="004419D4">
        <w:t xml:space="preserve">В </w:t>
      </w:r>
      <w:r>
        <w:t xml:space="preserve">работе </w:t>
      </w:r>
      <w:r w:rsidR="004419D4" w:rsidRPr="004419D4">
        <w:t>[</w:t>
      </w:r>
      <w:r w:rsidR="004419D4">
        <w:t>грунин</w:t>
      </w:r>
      <w:r w:rsidR="004419D4" w:rsidRPr="004419D4">
        <w:t>]</w:t>
      </w:r>
      <w:r w:rsidR="004419D4">
        <w:t xml:space="preserve"> было продемонстрировано усиление меридионального эффекта Керра в нанодисках из никеля</w:t>
      </w:r>
      <w:r w:rsidR="00817DFD">
        <w:t xml:space="preserve"> (рис.1.2.2 a))</w:t>
      </w:r>
      <w:r w:rsidR="004419D4">
        <w:t xml:space="preserve">. </w:t>
      </w:r>
      <w:r w:rsidR="00F12C96">
        <w:t xml:space="preserve">Высокий магнитооптический отклик ферромагнитных металлов сопровождается большими потерями, что приводит к уменьшению добротности плазмонных резонансов. </w:t>
      </w:r>
      <w:r w:rsidR="004419D4">
        <w:t>П</w:t>
      </w:r>
      <w:r>
        <w:t xml:space="preserve">о этой причине, </w:t>
      </w:r>
      <w:r w:rsidR="0036539A">
        <w:t xml:space="preserve">в работе </w:t>
      </w:r>
      <w:r w:rsidR="0036539A" w:rsidRPr="0036539A">
        <w:t>[</w:t>
      </w:r>
      <w:r w:rsidR="0009754B" w:rsidRPr="0009754B">
        <w:rPr>
          <w:sz w:val="18"/>
          <w:szCs w:val="28"/>
          <w:lang w:eastAsia="ru-RU"/>
        </w:rPr>
        <w:t>Hybrid plasmonic lattices with tunable magneto-optical activity</w:t>
      </w:r>
      <w:r w:rsidR="0036539A" w:rsidRPr="0036539A">
        <w:t>]</w:t>
      </w:r>
      <w:r w:rsidR="0036539A">
        <w:t xml:space="preserve"> авторы использовали две </w:t>
      </w:r>
      <w:r w:rsidR="00F402AF">
        <w:t xml:space="preserve">вложенные </w:t>
      </w:r>
      <w:r w:rsidR="0036539A">
        <w:t>решетки наночастиц</w:t>
      </w:r>
      <w:r w:rsidR="0036539A" w:rsidRPr="0036539A">
        <w:t xml:space="preserve">: </w:t>
      </w:r>
      <w:r w:rsidR="0036539A">
        <w:t xml:space="preserve">никелевые и золотые. </w:t>
      </w:r>
      <w:r w:rsidR="003405DB">
        <w:t>Тем самым они продемонстрировали увеличение коэффициента отражения во вложенных решетках по сравнению с решеткой, состоящей полностью из никелевых нанодисков</w:t>
      </w:r>
      <w:r w:rsidR="0036539A">
        <w:t xml:space="preserve">, </w:t>
      </w:r>
      <w:r w:rsidR="003405DB">
        <w:t xml:space="preserve">но при этом </w:t>
      </w:r>
      <w:r w:rsidR="00F402AF">
        <w:t xml:space="preserve">МО отклик во вложенных решетках был </w:t>
      </w:r>
      <w:r w:rsidR="0009754B">
        <w:t>ниже</w:t>
      </w:r>
      <w:r w:rsidR="003405DB">
        <w:t xml:space="preserve">, чем в никелевой </w:t>
      </w:r>
      <w:r w:rsidR="00E457AB">
        <w:t xml:space="preserve">(серая линия в спектрах на рис. </w:t>
      </w:r>
      <w:r w:rsidR="00817DFD" w:rsidRPr="00817DFD">
        <w:t xml:space="preserve">1.2.2 </w:t>
      </w:r>
      <w:r w:rsidR="00817DFD">
        <w:rPr>
          <w:lang w:val="en-US"/>
        </w:rPr>
        <w:t>b</w:t>
      </w:r>
      <w:r w:rsidR="003405DB">
        <w:t>)).</w:t>
      </w:r>
    </w:p>
    <w:p w14:paraId="0CB0DD33" w14:textId="77777777" w:rsidR="00F402AF" w:rsidRDefault="00B335AD" w:rsidP="00B335AD">
      <w:pPr>
        <w:ind w:firstLine="22"/>
      </w:pPr>
      <w:r>
        <w:rPr>
          <w:noProof/>
          <w:lang w:eastAsia="ru-RU"/>
        </w:rPr>
        <w:lastRenderedPageBreak/>
        <w:drawing>
          <wp:inline distT="0" distB="0" distL="0" distR="0" wp14:anchorId="343752C8" wp14:editId="496F8A70">
            <wp:extent cx="5937885" cy="2286000"/>
            <wp:effectExtent l="0" t="0" r="0" b="0"/>
            <wp:docPr id="12" name="Picture 12" descr="C:\Users\alexey\Documents\GitHub\Dissertation\дисертация_4\ris1_2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alexey\Documents\GitHub\Dissertation\дисертация_4\ris1_2_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0756"/>
                    <a:stretch/>
                  </pic:blipFill>
                  <pic:spPr bwMode="auto">
                    <a:xfrm>
                      <a:off x="0" y="0"/>
                      <a:ext cx="593788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F402AF">
        <w:t xml:space="preserve"> </w:t>
      </w:r>
    </w:p>
    <w:p w14:paraId="7822B66E" w14:textId="77777777" w:rsidR="00B335AD" w:rsidRPr="000402CE" w:rsidRDefault="00B335AD" w:rsidP="00B335AD">
      <w:pPr>
        <w:ind w:firstLine="22"/>
        <w:rPr>
          <w:b/>
          <w:sz w:val="20"/>
          <w:szCs w:val="20"/>
        </w:rPr>
      </w:pPr>
      <w:r w:rsidRPr="000402CE">
        <w:rPr>
          <w:b/>
          <w:sz w:val="20"/>
          <w:szCs w:val="20"/>
        </w:rPr>
        <w:t xml:space="preserve">Рис.1.2.2. </w:t>
      </w:r>
      <w:r w:rsidRPr="000402CE">
        <w:rPr>
          <w:b/>
          <w:sz w:val="20"/>
          <w:szCs w:val="20"/>
          <w:lang w:val="en-US"/>
        </w:rPr>
        <w:t>a</w:t>
      </w:r>
      <w:r w:rsidRPr="000402CE">
        <w:rPr>
          <w:b/>
          <w:sz w:val="20"/>
          <w:szCs w:val="20"/>
        </w:rPr>
        <w:t>) 1</w:t>
      </w:r>
      <w:r w:rsidRPr="000402CE">
        <w:rPr>
          <w:b/>
          <w:sz w:val="20"/>
          <w:szCs w:val="20"/>
          <w:lang w:val="en-US"/>
        </w:rPr>
        <w:t>D</w:t>
      </w:r>
      <w:r w:rsidRPr="000402CE">
        <w:rPr>
          <w:b/>
          <w:sz w:val="20"/>
          <w:szCs w:val="20"/>
        </w:rPr>
        <w:t xml:space="preserve"> никелевая дифракционная решетка </w:t>
      </w:r>
      <w:r w:rsidRPr="000402CE">
        <w:rPr>
          <w:b/>
          <w:sz w:val="20"/>
          <w:szCs w:val="20"/>
          <w:lang w:val="en-US"/>
        </w:rPr>
        <w:t>b</w:t>
      </w:r>
      <w:r w:rsidRPr="000402CE">
        <w:rPr>
          <w:b/>
          <w:sz w:val="20"/>
          <w:szCs w:val="20"/>
        </w:rPr>
        <w:t>) Гибридная решетка из золотых и никелевых нанодисков</w:t>
      </w:r>
      <w:r w:rsidR="009B2CD9" w:rsidRPr="000402CE">
        <w:rPr>
          <w:b/>
          <w:sz w:val="20"/>
          <w:szCs w:val="20"/>
        </w:rPr>
        <w:t>.</w:t>
      </w:r>
      <w:r w:rsidRPr="000402CE">
        <w:rPr>
          <w:b/>
          <w:sz w:val="20"/>
          <w:szCs w:val="20"/>
        </w:rPr>
        <w:t xml:space="preserve"> </w:t>
      </w:r>
    </w:p>
    <w:p w14:paraId="66BD900C" w14:textId="710385CF" w:rsidR="00A552E0" w:rsidRPr="003E6BC6" w:rsidRDefault="00F12C96" w:rsidP="004419D4">
      <w:pPr>
        <w:ind w:firstLine="706"/>
      </w:pPr>
      <w:r w:rsidRPr="003E6BC6">
        <w:t xml:space="preserve">Другой способ увеличить магнитооптический отклик – </w:t>
      </w:r>
      <w:r w:rsidR="009B2CD9" w:rsidRPr="003E6BC6">
        <w:t>это</w:t>
      </w:r>
      <w:r w:rsidRPr="003E6BC6">
        <w:t xml:space="preserve"> </w:t>
      </w:r>
      <w:r w:rsidR="009B2CD9" w:rsidRPr="003E6BC6">
        <w:t>создание</w:t>
      </w:r>
      <w:r w:rsidR="003E6BC6">
        <w:t xml:space="preserve"> </w:t>
      </w:r>
      <w:r w:rsidR="009B2CD9" w:rsidRPr="003E6BC6">
        <w:t>гибридных</w:t>
      </w:r>
      <w:r w:rsidRPr="003E6BC6">
        <w:t xml:space="preserve"> МПС</w:t>
      </w:r>
      <w:r w:rsidR="009B2CD9" w:rsidRPr="003E6BC6">
        <w:t>, состоящих из</w:t>
      </w:r>
      <w:r w:rsidR="00247E4E" w:rsidRPr="003E6BC6">
        <w:t xml:space="preserve"> </w:t>
      </w:r>
      <w:r w:rsidR="009B2CD9" w:rsidRPr="003E6BC6">
        <w:t>магнитооптической диэлектрической пленки и металлических наночастиц</w:t>
      </w:r>
      <w:r w:rsidR="00247E4E" w:rsidRPr="003E6BC6">
        <w:t xml:space="preserve"> из благородных металлов. </w:t>
      </w:r>
      <w:r w:rsidR="00512F08" w:rsidRPr="003E6BC6">
        <w:t>В</w:t>
      </w:r>
      <w:r w:rsidR="00247E4E" w:rsidRPr="003E6BC6">
        <w:t xml:space="preserve"> качестве ма</w:t>
      </w:r>
      <w:r w:rsidR="009B2CD9" w:rsidRPr="003E6BC6">
        <w:t>гнитооптической пленки выбирают</w:t>
      </w:r>
      <w:r w:rsidR="00247E4E" w:rsidRPr="003E6BC6">
        <w:t xml:space="preserve"> редкоземельные феррит гранаты, которые обладают высокой магнито</w:t>
      </w:r>
      <w:r w:rsidRPr="003E6BC6">
        <w:t>о</w:t>
      </w:r>
      <w:r w:rsidR="00247E4E" w:rsidRPr="003E6BC6">
        <w:t xml:space="preserve">птической активностью и </w:t>
      </w:r>
      <w:r w:rsidRPr="003E6BC6">
        <w:t>являются прозрачными в видимом диапазоне.</w:t>
      </w:r>
    </w:p>
    <w:p w14:paraId="114C0064" w14:textId="1FBE8154" w:rsidR="00A552E0" w:rsidRPr="00DD485D" w:rsidRDefault="00BD48C9" w:rsidP="00A552E0">
      <w:pPr>
        <w:ind w:firstLine="706"/>
      </w:pPr>
      <w:r>
        <w:t xml:space="preserve">Рассмотрим </w:t>
      </w:r>
      <w:r w:rsidR="009B2CD9">
        <w:t xml:space="preserve">механизм усиления </w:t>
      </w:r>
      <w:r>
        <w:t>магнитооптических эффектов</w:t>
      </w:r>
      <w:r w:rsidR="009B2CD9">
        <w:t xml:space="preserve"> в МПС</w:t>
      </w:r>
      <w:r>
        <w:t xml:space="preserve">. </w:t>
      </w:r>
      <w:r w:rsidR="004174B8">
        <w:t xml:space="preserve">В работе </w:t>
      </w:r>
      <w:r w:rsidR="004174B8" w:rsidRPr="008917C7">
        <w:t>[]</w:t>
      </w:r>
      <w:r w:rsidR="00B24200">
        <w:t xml:space="preserve"> </w:t>
      </w:r>
      <w:r w:rsidR="00B24200" w:rsidRPr="00B24200">
        <w:t>исследовалось</w:t>
      </w:r>
      <w:r w:rsidR="004174B8" w:rsidRPr="00B24200">
        <w:t xml:space="preserve"> </w:t>
      </w:r>
      <w:r w:rsidR="00B24200">
        <w:t xml:space="preserve">увеличение экваториального эффекта Керра (ЭЭК) </w:t>
      </w:r>
      <w:r w:rsidR="008917C7" w:rsidRPr="008917C7">
        <w:t xml:space="preserve">в периодической </w:t>
      </w:r>
      <w:r w:rsidR="008917C7">
        <w:t xml:space="preserve">решетке из золотых полосок со слоем </w:t>
      </w:r>
      <w:r w:rsidR="008917C7">
        <w:rPr>
          <w:lang w:val="en-US"/>
        </w:rPr>
        <w:t>Bi</w:t>
      </w:r>
      <w:r w:rsidR="008917C7" w:rsidRPr="00342491">
        <w:t>:</w:t>
      </w:r>
      <w:r w:rsidR="008917C7">
        <w:rPr>
          <w:lang w:val="en-US"/>
        </w:rPr>
        <w:t>YIG</w:t>
      </w:r>
      <w:r w:rsidR="008917C7">
        <w:t>.</w:t>
      </w:r>
      <w:r w:rsidR="00A552E0">
        <w:t xml:space="preserve"> </w:t>
      </w:r>
      <w:r w:rsidR="00B24200">
        <w:t>В структурах с периодически расположенными золотыми нанополосками на поверхности</w:t>
      </w:r>
      <w:r w:rsidR="00A552E0">
        <w:t xml:space="preserve">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 </w:t>
      </w:r>
      <w:r w:rsidR="00B24200">
        <w:t xml:space="preserve">наблюдалось увеличение </w:t>
      </w:r>
      <w:r w:rsidR="00A552E0">
        <w:t>ЭЭК в 10</w:t>
      </w:r>
      <w:r w:rsidR="00A552E0" w:rsidRPr="00CE65EB">
        <w:rPr>
          <w:vertAlign w:val="superscript"/>
        </w:rPr>
        <w:t>3</w:t>
      </w:r>
      <w:r w:rsidR="00A552E0">
        <w:t xml:space="preserve"> раз в области </w:t>
      </w:r>
      <w:r w:rsidR="00677AE4">
        <w:t>ППП</w:t>
      </w:r>
      <w:r w:rsidR="00A552E0">
        <w:t xml:space="preserve"> по сравнению с ЭЭК от однородной пленки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. </w:t>
      </w:r>
      <w:r>
        <w:t xml:space="preserve">Усиление связано с зависимостью дисперсии </w:t>
      </w:r>
      <w:r w:rsidR="00DD485D">
        <w:t>ППП на границе с магнитным диэлектриком</w:t>
      </w:r>
      <w:r>
        <w:t xml:space="preserve"> (1.</w:t>
      </w:r>
      <w:r w:rsidR="007B5C0D">
        <w:t>2.</w:t>
      </w:r>
      <w:r>
        <w:t>3) от намагниченности</w:t>
      </w:r>
      <w:r w:rsidR="00DD485D">
        <w:t xml:space="preserve"> в </w:t>
      </w:r>
      <w:r w:rsidR="007B5C0D">
        <w:t xml:space="preserve">геометрии </w:t>
      </w:r>
      <w:r w:rsidR="00DD485D">
        <w:t>ЭЭК</w:t>
      </w:r>
      <w:r w:rsidRPr="00DD485D">
        <w:t>:</w:t>
      </w:r>
    </w:p>
    <w:p w14:paraId="2BB7C29D" w14:textId="77777777" w:rsidR="00BD48C9" w:rsidRPr="00DD485D" w:rsidRDefault="00BD48C9" w:rsidP="00A552E0">
      <w:pPr>
        <w:ind w:firstLine="706"/>
      </w:pPr>
      <w:r w:rsidRPr="00BD48C9">
        <w:rPr>
          <w:position w:val="-54"/>
          <w:lang w:val="en-US"/>
        </w:rPr>
        <w:object w:dxaOrig="5319" w:dyaOrig="980" w14:anchorId="571EC4FA">
          <v:shape id="_x0000_i1042" type="#_x0000_t75" style="width:313.35pt;height:58.75pt" o:ole="">
            <v:imagedata r:id="rId47" o:title=""/>
          </v:shape>
          <o:OLEObject Type="Embed" ProgID="Equation.DSMT4" ShapeID="_x0000_i1042" DrawAspect="Content" ObjectID="_1596803002" r:id="rId48"/>
        </w:object>
      </w:r>
      <w:r w:rsidRPr="00DD485D">
        <w:t xml:space="preserve">   (1.2.3)</w:t>
      </w:r>
    </w:p>
    <w:p w14:paraId="43B1C30C" w14:textId="24C92169" w:rsidR="00BD48C9" w:rsidRPr="00DD485D" w:rsidRDefault="00DD485D" w:rsidP="00BD48C9">
      <w:r w:rsidRPr="00DD485D">
        <w:tab/>
      </w:r>
      <w:r>
        <w:t>Согласно</w:t>
      </w:r>
      <w:r w:rsidR="003F1556">
        <w:t xml:space="preserve"> </w:t>
      </w:r>
      <w:r>
        <w:t>формуле</w:t>
      </w:r>
      <w:r w:rsidRPr="00DD485D">
        <w:t xml:space="preserve"> (1.2.</w:t>
      </w:r>
      <w:r>
        <w:t>3</w:t>
      </w:r>
      <w:r w:rsidRPr="00DD485D">
        <w:t>)</w:t>
      </w:r>
      <w:r>
        <w:t xml:space="preserve"> резонансная частота ППП смещается при намагничивании образца, </w:t>
      </w:r>
      <w:r w:rsidR="00B24200" w:rsidRPr="00B24200">
        <w:t>при этом</w:t>
      </w:r>
      <w:r>
        <w:t xml:space="preserve"> спектральное смещение зависит не только от величины, но и от направления магнитного поля</w:t>
      </w:r>
      <w:r w:rsidR="006847F9">
        <w:t xml:space="preserve"> (рис. 1.2.</w:t>
      </w:r>
      <w:r w:rsidR="007B5C0D">
        <w:t xml:space="preserve">3 </w:t>
      </w:r>
      <w:r w:rsidR="007B5C0D">
        <w:rPr>
          <w:lang w:val="en-US"/>
        </w:rPr>
        <w:t>a</w:t>
      </w:r>
      <w:r w:rsidR="007B5C0D" w:rsidRPr="007B5C0D">
        <w:t>)</w:t>
      </w:r>
      <w:r w:rsidR="006847F9">
        <w:t>)</w:t>
      </w:r>
      <w:r w:rsidR="008A313D">
        <w:t xml:space="preserve">. </w:t>
      </w:r>
    </w:p>
    <w:p w14:paraId="15947E2D" w14:textId="77777777" w:rsidR="006847F9" w:rsidRDefault="00DD485D" w:rsidP="005A7717">
      <w:pPr>
        <w:ind w:left="1440"/>
      </w:pPr>
      <w:r>
        <w:lastRenderedPageBreak/>
        <w:tab/>
      </w:r>
      <w:r>
        <w:tab/>
      </w:r>
      <w:r>
        <w:tab/>
      </w:r>
      <w:r w:rsidR="005A7717">
        <w:rPr>
          <w:noProof/>
          <w:lang w:eastAsia="ru-RU"/>
        </w:rPr>
        <w:drawing>
          <wp:inline distT="0" distB="0" distL="0" distR="0" wp14:anchorId="52777FF0" wp14:editId="4D740137">
            <wp:extent cx="5682615" cy="4815205"/>
            <wp:effectExtent l="0" t="0" r="0" b="0"/>
            <wp:docPr id="13" name="Picture 13" descr="C:\Users\alexey\Documents\GitHub\Dissertation\дисертация_4\ris1_2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alexey\Documents\GitHub\Dissertation\дисертация_4\ris1_2_3.png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2615" cy="4815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47F9" w:rsidRPr="005B17CE">
        <w:rPr>
          <w:b/>
          <w:sz w:val="18"/>
          <w:szCs w:val="18"/>
        </w:rPr>
        <w:t>Рис. 1.2.</w:t>
      </w:r>
      <w:r w:rsidR="009B1DC1" w:rsidRPr="005B17CE">
        <w:rPr>
          <w:b/>
          <w:sz w:val="18"/>
          <w:szCs w:val="18"/>
        </w:rPr>
        <w:t>3</w:t>
      </w:r>
      <w:r w:rsidR="006847F9" w:rsidRPr="005B17CE">
        <w:rPr>
          <w:b/>
          <w:sz w:val="18"/>
          <w:szCs w:val="18"/>
        </w:rPr>
        <w:t xml:space="preserve">. </w:t>
      </w:r>
      <w:r w:rsidR="007B5C0D" w:rsidRPr="005B17CE">
        <w:rPr>
          <w:b/>
          <w:sz w:val="18"/>
          <w:szCs w:val="18"/>
        </w:rPr>
        <w:t xml:space="preserve">а) эскиз МПС и усиление экваториального эффекта Керра в области возбуждения ЛПР </w:t>
      </w:r>
      <w:r w:rsidR="007B5C0D" w:rsidRPr="005B17CE">
        <w:rPr>
          <w:b/>
          <w:sz w:val="18"/>
          <w:szCs w:val="18"/>
          <w:lang w:val="en-US"/>
        </w:rPr>
        <w:t>b</w:t>
      </w:r>
      <w:r w:rsidR="007B5C0D" w:rsidRPr="005B17CE">
        <w:rPr>
          <w:b/>
          <w:sz w:val="18"/>
          <w:szCs w:val="18"/>
        </w:rPr>
        <w:t>) эскиз МПС и усиленный эффект Фарадея в области возбуждения РПРП.</w:t>
      </w:r>
    </w:p>
    <w:p w14:paraId="7CB93D84" w14:textId="77777777" w:rsidR="005A7717" w:rsidRPr="007B5C0D" w:rsidRDefault="005A7717" w:rsidP="005A7717">
      <w:pPr>
        <w:ind w:left="1440"/>
      </w:pPr>
    </w:p>
    <w:p w14:paraId="6979E17E" w14:textId="147EC7CB" w:rsidR="004F3077" w:rsidRPr="00936941" w:rsidRDefault="003F1556" w:rsidP="008E2555">
      <w:r>
        <w:t>Перейдем к рас</w:t>
      </w:r>
      <w:r w:rsidR="00B23BCE">
        <w:t>с</w:t>
      </w:r>
      <w:r>
        <w:t>мотрению систем, сос</w:t>
      </w:r>
      <w:r w:rsidR="005834AB">
        <w:t>тоящ</w:t>
      </w:r>
      <w:r>
        <w:t>их</w:t>
      </w:r>
      <w:r w:rsidR="005834AB">
        <w:t xml:space="preserve"> из 2D решетки наночастиц золота и слоя </w:t>
      </w:r>
      <w:r w:rsidR="005834AB">
        <w:rPr>
          <w:lang w:val="en-US"/>
        </w:rPr>
        <w:t>Bi</w:t>
      </w:r>
      <w:r w:rsidR="005834AB" w:rsidRPr="005834AB">
        <w:t>:</w:t>
      </w:r>
      <w:r w:rsidR="005834AB">
        <w:rPr>
          <w:lang w:val="en-US"/>
        </w:rPr>
        <w:t>YIG</w:t>
      </w:r>
      <w:r w:rsidR="005834AB">
        <w:t>.</w:t>
      </w:r>
      <w:r w:rsidR="00B23BCE">
        <w:t xml:space="preserve"> Такие структуры примечательны тем, что </w:t>
      </w:r>
      <w:r>
        <w:t xml:space="preserve">в </w:t>
      </w:r>
      <w:r w:rsidR="00B23BCE">
        <w:t>них</w:t>
      </w:r>
      <w:r>
        <w:t xml:space="preserve"> </w:t>
      </w:r>
      <w:r w:rsidR="00B24200">
        <w:t>достигается</w:t>
      </w:r>
      <w:r w:rsidR="00B23BCE">
        <w:t xml:space="preserve"> </w:t>
      </w:r>
      <w:r w:rsidR="00B24200">
        <w:t>поворот</w:t>
      </w:r>
      <w:r w:rsidR="00B23BCE">
        <w:t xml:space="preserve"> плоскости поляризации в геометрии Фарадея в области РЛПР</w:t>
      </w:r>
      <w:r w:rsidR="00B24200">
        <w:t xml:space="preserve"> на десятки градусов</w:t>
      </w:r>
      <w:r w:rsidR="00B23BCE">
        <w:t xml:space="preserve">. </w:t>
      </w:r>
      <w:r w:rsidR="00B24200">
        <w:t xml:space="preserve">В области спектра, </w:t>
      </w:r>
      <w:r w:rsidR="00865136">
        <w:t>в которой пропускание стремиться к нулю</w:t>
      </w:r>
      <w:r w:rsidR="00865136" w:rsidRPr="00A272AC">
        <w:t xml:space="preserve"> [</w:t>
      </w:r>
      <w:r w:rsidR="00865136" w:rsidRPr="00865136">
        <w:t xml:space="preserve">], </w:t>
      </w:r>
      <w:r w:rsidR="00865136">
        <w:t>происходит подавление прошедшей волны и рождение новой волны за счет магнитооптической активности.</w:t>
      </w:r>
      <w:r w:rsidR="00936941">
        <w:t xml:space="preserve"> Таким образом можно добиться значительного поворота плоскости поляризации в структуре толщиной </w:t>
      </w:r>
      <w:r w:rsidR="00936941" w:rsidRPr="00936941">
        <w:t xml:space="preserve">~100 </w:t>
      </w:r>
      <w:r w:rsidR="00936941">
        <w:t xml:space="preserve">нм. </w:t>
      </w:r>
      <w:r w:rsidR="00936941" w:rsidRPr="00B24200">
        <w:t>Авт</w:t>
      </w:r>
      <w:r w:rsidR="00B24200" w:rsidRPr="00B24200">
        <w:t>оры</w:t>
      </w:r>
      <w:r w:rsidR="00936941" w:rsidRPr="00B24200">
        <w:t xml:space="preserve"> </w:t>
      </w:r>
      <w:r w:rsidR="00B24200" w:rsidRPr="00B24200">
        <w:t>продемонстрировали</w:t>
      </w:r>
      <w:r w:rsidR="00936941" w:rsidRPr="00B24200">
        <w:t xml:space="preserve"> численн</w:t>
      </w:r>
      <w:r w:rsidR="00B24200" w:rsidRPr="00B24200">
        <w:t>ую</w:t>
      </w:r>
      <w:r w:rsidR="00936941" w:rsidRPr="00B24200">
        <w:t xml:space="preserve"> модель такой </w:t>
      </w:r>
      <w:r w:rsidR="00936941" w:rsidRPr="00B24200">
        <w:rPr>
          <w:u w:val="single"/>
        </w:rPr>
        <w:t>структуры</w:t>
      </w:r>
      <w:r w:rsidR="00936941" w:rsidRPr="00B24200">
        <w:t xml:space="preserve"> и</w:t>
      </w:r>
      <w:r w:rsidR="00936941" w:rsidRPr="00B24200">
        <w:rPr>
          <w:u w:val="single"/>
        </w:rPr>
        <w:t xml:space="preserve"> показа</w:t>
      </w:r>
      <w:r w:rsidR="00B24200" w:rsidRPr="00B24200">
        <w:rPr>
          <w:u w:val="single"/>
        </w:rPr>
        <w:t>ли</w:t>
      </w:r>
      <w:r w:rsidR="00936941" w:rsidRPr="00B24200">
        <w:t xml:space="preserve">, что в области РПЛП данная </w:t>
      </w:r>
      <w:r w:rsidR="00936941" w:rsidRPr="00B24200">
        <w:rPr>
          <w:u w:val="single"/>
        </w:rPr>
        <w:t>структура</w:t>
      </w:r>
      <w:r w:rsidR="003D2554" w:rsidRPr="00B24200">
        <w:t xml:space="preserve"> </w:t>
      </w:r>
      <w:r w:rsidR="00936941" w:rsidRPr="00B24200">
        <w:t xml:space="preserve">может </w:t>
      </w:r>
      <w:r w:rsidR="00B24200" w:rsidRPr="00B24200">
        <w:t>использоваться как пластинка λ/2,так и пластинка</w:t>
      </w:r>
      <w:r w:rsidR="00936941" w:rsidRPr="00B24200">
        <w:t xml:space="preserve"> λ/4</w:t>
      </w:r>
      <w:r w:rsidR="005A7717" w:rsidRPr="00B24200">
        <w:t xml:space="preserve"> (рис.1.2.3. </w:t>
      </w:r>
      <w:r w:rsidR="005A7717" w:rsidRPr="00B24200">
        <w:rPr>
          <w:lang w:val="en-US"/>
        </w:rPr>
        <w:t>b</w:t>
      </w:r>
      <w:r w:rsidR="005A7717" w:rsidRPr="00B24200">
        <w:t>))</w:t>
      </w:r>
      <w:r w:rsidR="00936941" w:rsidRPr="00B24200">
        <w:t>.</w:t>
      </w:r>
    </w:p>
    <w:p w14:paraId="03CC9863" w14:textId="0738C2C4" w:rsidR="00865136" w:rsidRDefault="006E6A57" w:rsidP="008E2555">
      <w:r>
        <w:t>Стои</w:t>
      </w:r>
      <w:r w:rsidR="00D16284">
        <w:t>т отметить, что данный магнитоо</w:t>
      </w:r>
      <w:r>
        <w:t>п</w:t>
      </w:r>
      <w:r w:rsidR="00D16284">
        <w:t>т</w:t>
      </w:r>
      <w:r>
        <w:t xml:space="preserve">ический эффект нельзя назвать эффектом Фарадея, так как </w:t>
      </w:r>
      <w:r w:rsidR="00B24200">
        <w:t>он</w:t>
      </w:r>
      <w:r>
        <w:t xml:space="preserve"> является взаимным</w:t>
      </w:r>
      <w:r w:rsidR="007B5C0D">
        <w:t xml:space="preserve"> </w:t>
      </w:r>
      <w:r w:rsidR="007B5C0D" w:rsidRPr="007B5C0D">
        <w:t>[</w:t>
      </w:r>
      <w:r w:rsidR="007B5C0D">
        <w:t>ссылка на работу</w:t>
      </w:r>
      <w:r w:rsidR="007B5C0D" w:rsidRPr="007B5C0D">
        <w:t>]</w:t>
      </w:r>
      <w:r>
        <w:t>.</w:t>
      </w:r>
    </w:p>
    <w:p w14:paraId="5AFEB9DF" w14:textId="77777777" w:rsidR="00B3005C" w:rsidRDefault="00B3005C" w:rsidP="00B3005C">
      <w:pPr>
        <w:rPr>
          <w:b/>
          <w:szCs w:val="24"/>
        </w:rPr>
      </w:pPr>
      <w:r w:rsidRPr="00164E7B">
        <w:rPr>
          <w:b/>
          <w:szCs w:val="24"/>
        </w:rPr>
        <w:t>1.2.</w:t>
      </w:r>
      <w:r w:rsidR="00FC56B0">
        <w:rPr>
          <w:b/>
          <w:szCs w:val="24"/>
        </w:rPr>
        <w:t>3</w:t>
      </w:r>
      <w:r w:rsidRPr="00164E7B">
        <w:rPr>
          <w:b/>
          <w:szCs w:val="24"/>
        </w:rPr>
        <w:t>. Нелинейный магнитооптический отклик плазмонной 2</w:t>
      </w:r>
      <w:r w:rsidRPr="00164E7B">
        <w:rPr>
          <w:b/>
          <w:szCs w:val="24"/>
          <w:lang w:val="en-US"/>
        </w:rPr>
        <w:t>D</w:t>
      </w:r>
      <w:r w:rsidRPr="00164E7B">
        <w:rPr>
          <w:b/>
          <w:szCs w:val="24"/>
        </w:rPr>
        <w:t xml:space="preserve"> структуры из наночастиц</w:t>
      </w:r>
    </w:p>
    <w:p w14:paraId="792D8AC8" w14:textId="35DD15D6" w:rsidR="00B3005C" w:rsidRPr="00AD01F4" w:rsidRDefault="00D95EC6" w:rsidP="00D95EC6">
      <w:pPr>
        <w:ind w:firstLine="706"/>
      </w:pPr>
      <w:r>
        <w:lastRenderedPageBreak/>
        <w:t>В рассмотренных выше эффектах</w:t>
      </w:r>
      <w:r w:rsidR="00B3005C">
        <w:t xml:space="preserve"> предполагалось, что отклик среды зависит линейно от величины внешнего поля</w:t>
      </w:r>
      <w:r w:rsidR="00B3005C" w:rsidRPr="00A3323E">
        <w:t xml:space="preserve">: </w:t>
      </w:r>
      <w:r w:rsidR="00B3005C" w:rsidRPr="00CD7FAA">
        <w:rPr>
          <w:position w:val="-4"/>
        </w:rPr>
        <w:object w:dxaOrig="180" w:dyaOrig="279" w14:anchorId="765F6B73">
          <v:shape id="_x0000_i1043" type="#_x0000_t75" style="width:9.2pt;height:14.4pt" o:ole="">
            <v:imagedata r:id="rId50" o:title=""/>
          </v:shape>
          <o:OLEObject Type="Embed" ProgID="Equation.DSMT4" ShapeID="_x0000_i1043" DrawAspect="Content" ObjectID="_1596803003" r:id="rId51"/>
        </w:object>
      </w:r>
      <w:r w:rsidR="00B3005C" w:rsidRPr="00CD7FAA">
        <w:rPr>
          <w:position w:val="-10"/>
        </w:rPr>
        <w:object w:dxaOrig="840" w:dyaOrig="340" w14:anchorId="45AA1E20">
          <v:shape id="_x0000_i1044" type="#_x0000_t75" style="width:42.05pt;height:17.3pt" o:ole="">
            <v:imagedata r:id="rId52" o:title=""/>
          </v:shape>
          <o:OLEObject Type="Embed" ProgID="Equation.DSMT4" ShapeID="_x0000_i1044" DrawAspect="Content" ObjectID="_1596803004" r:id="rId53"/>
        </w:object>
      </w:r>
      <w:r w:rsidR="00B3005C">
        <w:t xml:space="preserve">, где </w:t>
      </w:r>
      <w:r w:rsidR="00B3005C" w:rsidRPr="00CD7FAA">
        <w:rPr>
          <w:b/>
          <w:i/>
          <w:lang w:val="en-US"/>
        </w:rPr>
        <w:t>P</w:t>
      </w:r>
      <w:r w:rsidR="00937616">
        <w:rPr>
          <w:i/>
        </w:rPr>
        <w:t>–</w:t>
      </w:r>
      <w:r w:rsidR="00B3005C">
        <w:rPr>
          <w:i/>
        </w:rPr>
        <w:t xml:space="preserve"> </w:t>
      </w:r>
      <w:r w:rsidR="00B3005C">
        <w:t xml:space="preserve">поляризация среды и </w:t>
      </w:r>
      <w:r w:rsidR="00B3005C" w:rsidRPr="00CD7FAA">
        <w:rPr>
          <w:position w:val="-10"/>
        </w:rPr>
        <w:object w:dxaOrig="240" w:dyaOrig="420" w14:anchorId="2A529B80">
          <v:shape id="_x0000_i1045" type="#_x0000_t75" style="width:12.1pt;height:20.75pt" o:ole="">
            <v:imagedata r:id="rId54" o:title=""/>
          </v:shape>
          <o:OLEObject Type="Embed" ProgID="Equation.DSMT4" ShapeID="_x0000_i1045" DrawAspect="Content" ObjectID="_1596803005" r:id="rId55"/>
        </w:object>
      </w:r>
      <w:r w:rsidR="00937616">
        <w:rPr>
          <w:position w:val="-10"/>
        </w:rPr>
        <w:t> </w:t>
      </w:r>
      <w:r w:rsidR="00937616">
        <w:t>–  т</w:t>
      </w:r>
      <w:r w:rsidR="00B3005C">
        <w:t>ензор линейной восприимчивости. В</w:t>
      </w:r>
      <w:r w:rsidR="005258C6">
        <w:t xml:space="preserve"> случае, когда поле</w:t>
      </w:r>
      <w:r w:rsidR="007B1468">
        <w:t xml:space="preserve"> </w:t>
      </w:r>
      <w:r w:rsidR="005258C6">
        <w:t>поляризованной</w:t>
      </w:r>
      <w:r w:rsidR="007B1468">
        <w:t xml:space="preserve"> </w:t>
      </w:r>
      <w:r w:rsidR="00B3005C" w:rsidRPr="005258C6">
        <w:t>среды</w:t>
      </w:r>
      <w:r w:rsidR="00B3005C">
        <w:t xml:space="preserve"> довольно большое (напряженность поля </w:t>
      </w:r>
      <w:r w:rsidR="00BA7250">
        <w:t xml:space="preserve">больше </w:t>
      </w:r>
      <w:r w:rsidR="00B3005C" w:rsidRPr="00CD7FAA">
        <w:rPr>
          <w:b/>
          <w:i/>
          <w:lang w:val="en-US"/>
        </w:rPr>
        <w:t>E</w:t>
      </w:r>
      <w:r w:rsidR="00B3005C">
        <w:t xml:space="preserve"> </w:t>
      </w:r>
      <w:r w:rsidR="00B3005C" w:rsidRPr="00CD7FAA">
        <w:t>~</w:t>
      </w:r>
      <w:r w:rsidR="00B3005C">
        <w:t>10</w:t>
      </w:r>
      <w:r w:rsidR="00B3005C" w:rsidRPr="00CD7FAA">
        <w:rPr>
          <w:vertAlign w:val="superscript"/>
        </w:rPr>
        <w:t>9</w:t>
      </w:r>
      <w:r w:rsidR="00B3005C">
        <w:t>В</w:t>
      </w:r>
      <w:r w:rsidR="00B3005C" w:rsidRPr="00CD7FAA">
        <w:t>/</w:t>
      </w:r>
      <w:r w:rsidR="00B3005C">
        <w:t xml:space="preserve">м), возникают нелинейные компоненты на частотах, отличных от </w:t>
      </w:r>
      <w:r w:rsidR="00B3005C" w:rsidRPr="00D81ECA">
        <w:rPr>
          <w:i/>
          <w:lang w:val="en-US"/>
        </w:rPr>
        <w:t>ω</w:t>
      </w:r>
      <w:r w:rsidR="00B3005C">
        <w:t>. В общем случае отклик среды от величины внешнего поля запишется в виде</w:t>
      </w:r>
      <w:r w:rsidR="00B3005C" w:rsidRPr="00AD01F4">
        <w:t>:</w:t>
      </w:r>
    </w:p>
    <w:p w14:paraId="633214A3" w14:textId="77777777" w:rsidR="00B3005C" w:rsidRDefault="00D55397" w:rsidP="00B3005C">
      <w:r w:rsidRPr="00D55397">
        <w:rPr>
          <w:position w:val="-38"/>
        </w:rPr>
        <w:object w:dxaOrig="9200" w:dyaOrig="880" w14:anchorId="3E244A3A">
          <v:shape id="_x0000_i1046" type="#_x0000_t75" style="width:459.65pt;height:44.35pt" o:ole="">
            <v:imagedata r:id="rId56" o:title=""/>
          </v:shape>
          <o:OLEObject Type="Embed" ProgID="Equation.DSMT4" ShapeID="_x0000_i1046" DrawAspect="Content" ObjectID="_1596803006" r:id="rId57"/>
        </w:object>
      </w:r>
      <w:r w:rsidR="00B3005C" w:rsidRPr="00785383">
        <w:rPr>
          <w:position w:val="-4"/>
        </w:rPr>
        <w:object w:dxaOrig="180" w:dyaOrig="279" w14:anchorId="11406CEA">
          <v:shape id="_x0000_i1047" type="#_x0000_t75" style="width:9.2pt;height:14.4pt" o:ole="">
            <v:imagedata r:id="rId50" o:title=""/>
          </v:shape>
          <o:OLEObject Type="Embed" ProgID="Equation.DSMT4" ShapeID="_x0000_i1047" DrawAspect="Content" ObjectID="_1596803007" r:id="rId58"/>
        </w:object>
      </w:r>
    </w:p>
    <w:p w14:paraId="134EA655" w14:textId="21C8CF66" w:rsidR="00B3005C" w:rsidRPr="00D55397" w:rsidRDefault="00B3005C" w:rsidP="00B3005C">
      <w:r>
        <w:t>В работе будут исследова</w:t>
      </w:r>
      <w:r w:rsidR="00D95EC6">
        <w:t>ны</w:t>
      </w:r>
      <w:r>
        <w:t xml:space="preserve"> </w:t>
      </w:r>
      <w:r w:rsidR="005258C6">
        <w:t>только нелинейные</w:t>
      </w:r>
      <w:r>
        <w:t xml:space="preserve"> </w:t>
      </w:r>
      <w:r w:rsidR="005258C6" w:rsidRPr="005258C6">
        <w:t>эффекты</w:t>
      </w:r>
      <w:r>
        <w:t xml:space="preserve"> второго порядка, поэтому ограничимся рассмотрением квадратичной вос</w:t>
      </w:r>
      <w:r w:rsidR="00D55397">
        <w:t>приимчивости, т. е. вклад нелинейной поляризации будет определяться только следующей компонентной</w:t>
      </w:r>
      <w:r w:rsidR="00D55397" w:rsidRPr="00D55397">
        <w:t xml:space="preserve">: </w:t>
      </w:r>
    </w:p>
    <w:p w14:paraId="4B4FBAAF" w14:textId="7D1ECBB9" w:rsidR="00F65B0C" w:rsidRDefault="003A36A0" w:rsidP="00B3005C">
      <w:r>
        <w:rPr>
          <w:noProof/>
          <w:position w:val="-16"/>
        </w:rPr>
        <w:object w:dxaOrig="0" w:dyaOrig="0" w14:anchorId="6F9EF850">
          <v:shape id="_x0000_s1044" type="#_x0000_t75" style="position:absolute;left:0;text-align:left;margin-left:87.45pt;margin-top:.6pt;width:230.75pt;height:25.15pt;z-index:251660288">
            <v:imagedata r:id="rId59" o:title=""/>
            <w10:wrap type="square" side="right"/>
          </v:shape>
          <o:OLEObject Type="Embed" ProgID="Equation.DSMT4" ShapeID="_x0000_s1044" DrawAspect="Content" ObjectID="_1596803033" r:id="rId60"/>
        </w:object>
      </w:r>
      <w:r w:rsidR="00F65B0C">
        <w:br w:type="textWrapping" w:clear="all"/>
      </w:r>
      <w:r w:rsidR="00B3005C">
        <w:t xml:space="preserve">В случае, если в объеме нелинейной квадратичной среды соблюдается условие фазового синхронизма </w:t>
      </w:r>
      <w:r w:rsidR="00B3005C" w:rsidRPr="00E81262">
        <w:rPr>
          <w:position w:val="-12"/>
        </w:rPr>
        <w:object w:dxaOrig="999" w:dyaOrig="360" w14:anchorId="40A914D1">
          <v:shape id="_x0000_i1048" type="#_x0000_t75" style="width:50.1pt;height:17.85pt" o:ole="">
            <v:imagedata r:id="rId61" o:title=""/>
          </v:shape>
          <o:OLEObject Type="Embed" ProgID="Equation.DSMT4" ShapeID="_x0000_i1048" DrawAspect="Content" ObjectID="_1596803008" r:id="rId62"/>
        </w:object>
      </w:r>
      <w:r w:rsidR="00B3005C">
        <w:t xml:space="preserve">для волновых векторов полей на основной и удвоенной частотах, то когерентное излучение на частоте </w:t>
      </w:r>
      <w:r w:rsidR="00B3005C" w:rsidRPr="00E81262">
        <w:rPr>
          <w:i/>
          <w:lang w:val="en-US"/>
        </w:rPr>
        <w:t>ω</w:t>
      </w:r>
      <w:r w:rsidR="00B3005C" w:rsidRPr="00E81262">
        <w:t xml:space="preserve"> </w:t>
      </w:r>
      <w:r w:rsidR="00B3005C">
        <w:t xml:space="preserve">будет эффективно преобразовываться в излучение на частоте </w:t>
      </w:r>
      <w:r w:rsidR="00B3005C" w:rsidRPr="00E81262">
        <w:rPr>
          <w:i/>
        </w:rPr>
        <w:t>2ω</w:t>
      </w:r>
      <w:r w:rsidR="00B3005C">
        <w:rPr>
          <w:i/>
        </w:rPr>
        <w:t>.</w:t>
      </w:r>
      <w:r w:rsidR="005258C6">
        <w:rPr>
          <w:i/>
        </w:rPr>
        <w:t xml:space="preserve"> </w:t>
      </w:r>
      <w:r w:rsidR="005258C6" w:rsidRPr="005258C6">
        <w:t xml:space="preserve">Выше рассмотренный </w:t>
      </w:r>
      <w:r w:rsidR="00B3005C">
        <w:t xml:space="preserve">эффект называется </w:t>
      </w:r>
      <w:r w:rsidR="00B3005C" w:rsidRPr="00D55397">
        <w:rPr>
          <w:i/>
        </w:rPr>
        <w:t>генерацией второй гармоники</w:t>
      </w:r>
      <w:r w:rsidR="00B3005C">
        <w:t xml:space="preserve"> (ВГ).</w:t>
      </w:r>
    </w:p>
    <w:p w14:paraId="4CB9A111" w14:textId="28C1877B" w:rsidR="004F3077" w:rsidRDefault="00F65B0C" w:rsidP="008E2555">
      <w:r>
        <w:tab/>
        <w:t>Как</w:t>
      </w:r>
      <w:r w:rsidRPr="00F65B0C">
        <w:t xml:space="preserve"> </w:t>
      </w:r>
      <w:r>
        <w:t>следует</w:t>
      </w:r>
      <w:r w:rsidRPr="00F65B0C">
        <w:t xml:space="preserve"> </w:t>
      </w:r>
      <w:r>
        <w:t>из</w:t>
      </w:r>
      <w:r w:rsidRPr="00F65B0C">
        <w:t xml:space="preserve"> </w:t>
      </w:r>
      <w:r>
        <w:t>уравнения</w:t>
      </w:r>
      <w:r w:rsidRPr="00F65B0C">
        <w:t xml:space="preserve"> (1.2.</w:t>
      </w:r>
      <w:r>
        <w:t>5</w:t>
      </w:r>
      <w:r w:rsidRPr="00F65B0C">
        <w:t>)</w:t>
      </w:r>
      <w:r>
        <w:t xml:space="preserve"> для генерации ВГ</w:t>
      </w:r>
      <w:r w:rsidR="00366A62" w:rsidRPr="005258C6">
        <w:t>,</w:t>
      </w:r>
      <w:r>
        <w:t xml:space="preserve"> необходимым условием является отличие </w:t>
      </w:r>
      <w:r w:rsidR="00D55397">
        <w:t xml:space="preserve">квадратичной восприимчивости </w:t>
      </w:r>
      <w:r w:rsidRPr="00CD7FAA">
        <w:rPr>
          <w:position w:val="-10"/>
        </w:rPr>
        <w:object w:dxaOrig="440" w:dyaOrig="480" w14:anchorId="3190643A">
          <v:shape id="_x0000_i1049" type="#_x0000_t75" style="width:22.45pt;height:24.2pt" o:ole="">
            <v:imagedata r:id="rId63" o:title=""/>
          </v:shape>
          <o:OLEObject Type="Embed" ProgID="Equation.DSMT4" ShapeID="_x0000_i1049" DrawAspect="Content" ObjectID="_1596803009" r:id="rId64"/>
        </w:object>
      </w:r>
      <w:r>
        <w:t xml:space="preserve"> </w:t>
      </w:r>
      <w:r w:rsidR="00B812E3">
        <w:t>от нуля. В результате этого, для центросимметричных сред в дипольном приближении генерации ВГ быть не может</w:t>
      </w:r>
      <w:r w:rsidR="004345CB">
        <w:t xml:space="preserve">. </w:t>
      </w:r>
      <w:r w:rsidR="004345CB" w:rsidRPr="00366A62">
        <w:rPr>
          <w:highlight w:val="yellow"/>
        </w:rPr>
        <w:t xml:space="preserve">Действительно, для центросимметричных сред в дипольном приближении: </w:t>
      </w:r>
      <w:r w:rsidR="004345CB" w:rsidRPr="00366A62">
        <w:rPr>
          <w:position w:val="-10"/>
          <w:highlight w:val="yellow"/>
        </w:rPr>
        <w:object w:dxaOrig="1540" w:dyaOrig="480" w14:anchorId="0B61D7CB">
          <v:shape id="_x0000_i1050" type="#_x0000_t75" style="width:79.5pt;height:24.2pt" o:ole="">
            <v:imagedata r:id="rId65" o:title=""/>
          </v:shape>
          <o:OLEObject Type="Embed" ProgID="Equation.DSMT4" ShapeID="_x0000_i1050" DrawAspect="Content" ObjectID="_1596803010" r:id="rId66"/>
        </w:object>
      </w:r>
      <w:r w:rsidR="004345CB" w:rsidRPr="00366A62">
        <w:rPr>
          <w:highlight w:val="yellow"/>
        </w:rPr>
        <w:t xml:space="preserve">, что возможно только </w:t>
      </w:r>
      <w:r w:rsidR="00D95EC6" w:rsidRPr="00366A62">
        <w:rPr>
          <w:highlight w:val="yellow"/>
        </w:rPr>
        <w:t xml:space="preserve">при условии </w:t>
      </w:r>
      <w:r w:rsidR="00D55397" w:rsidRPr="00366A62">
        <w:rPr>
          <w:position w:val="-10"/>
          <w:highlight w:val="yellow"/>
        </w:rPr>
        <w:object w:dxaOrig="800" w:dyaOrig="480" w14:anchorId="43A04E9A">
          <v:shape id="_x0000_i1051" type="#_x0000_t75" style="width:40.3pt;height:24.2pt" o:ole="">
            <v:imagedata r:id="rId67" o:title=""/>
          </v:shape>
          <o:OLEObject Type="Embed" ProgID="Equation.DSMT4" ShapeID="_x0000_i1051" DrawAspect="Content" ObjectID="_1596803011" r:id="rId68"/>
        </w:object>
      </w:r>
      <w:r w:rsidR="004345CB" w:rsidRPr="00366A62">
        <w:rPr>
          <w:highlight w:val="yellow"/>
        </w:rPr>
        <w:t>.</w:t>
      </w:r>
      <w:r w:rsidR="004345CB">
        <w:t xml:space="preserve"> </w:t>
      </w:r>
    </w:p>
    <w:p w14:paraId="0864ECAF" w14:textId="77777777" w:rsidR="0056296F" w:rsidRDefault="004345CB" w:rsidP="008E2555">
      <w:r>
        <w:tab/>
        <w:t xml:space="preserve">Для границы раздела двух сред нарушается симметрия вдоль оси </w:t>
      </w:r>
      <w:r>
        <w:rPr>
          <w:lang w:val="en-US"/>
        </w:rPr>
        <w:t>Z</w:t>
      </w:r>
      <w:r>
        <w:t xml:space="preserve">, поэтому на поверхности границы раздела будет </w:t>
      </w:r>
      <w:r w:rsidR="0056296F">
        <w:t xml:space="preserve">наблюдаться </w:t>
      </w:r>
      <w:r w:rsidR="00D55397">
        <w:t xml:space="preserve">поверхностная </w:t>
      </w:r>
      <w:r>
        <w:t xml:space="preserve">ВГ. </w:t>
      </w:r>
      <w:r w:rsidR="0056296F">
        <w:t>Генерация ВГ от поверхности оказ</w:t>
      </w:r>
      <w:r w:rsidR="00D55397">
        <w:t>ывается</w:t>
      </w:r>
      <w:r w:rsidR="0056296F">
        <w:t xml:space="preserve"> эффективной для характеризации различных химических и электронных процессов на поверхности. </w:t>
      </w:r>
    </w:p>
    <w:p w14:paraId="22D8B172" w14:textId="3BE061DB" w:rsidR="0056296F" w:rsidRDefault="0056296F" w:rsidP="008E2555">
      <w:pPr>
        <w:rPr>
          <w:position w:val="-10"/>
        </w:rPr>
      </w:pPr>
      <w:r>
        <w:tab/>
      </w:r>
      <w:r w:rsidR="005258C6">
        <w:t>Более</w:t>
      </w:r>
      <w:r w:rsidR="00E70D83">
        <w:t xml:space="preserve"> того, п</w:t>
      </w:r>
      <w:r>
        <w:t>ри рассмотрении среды обладающей магнитными свойствами, интенсивность сигнала второй гармоники будет зависеть от намагниченности среды</w:t>
      </w:r>
      <w:r w:rsidR="00E70D83">
        <w:t xml:space="preserve"> (</w:t>
      </w:r>
      <w:r w:rsidR="00E70D83" w:rsidRPr="00E70D83">
        <w:rPr>
          <w:b/>
          <w:i/>
          <w:lang w:val="en-US"/>
        </w:rPr>
        <w:t>M</w:t>
      </w:r>
      <w:r w:rsidR="00E70D83">
        <w:t>)</w:t>
      </w:r>
      <w:r>
        <w:t>. Действительно, в выражении для дипольной к</w:t>
      </w:r>
      <w:r w:rsidR="00E70D83">
        <w:t>вадратичной восприимчивости поя</w:t>
      </w:r>
      <w:r>
        <w:t>в</w:t>
      </w:r>
      <w:r w:rsidR="00E70D83">
        <w:t>л</w:t>
      </w:r>
      <w:r>
        <w:t>яется добавка, зависящая от намагниченности</w:t>
      </w:r>
      <w:r w:rsidRPr="0056296F">
        <w:t>:</w:t>
      </w:r>
      <w:r w:rsidR="00E70D83">
        <w:t xml:space="preserve"> </w:t>
      </w:r>
      <w:r w:rsidR="00D95EC6" w:rsidRPr="00CD7FAA">
        <w:rPr>
          <w:position w:val="-10"/>
        </w:rPr>
        <w:object w:dxaOrig="2860" w:dyaOrig="480" w14:anchorId="77F44B33">
          <v:shape id="_x0000_i1052" type="#_x0000_t75" style="width:148.6pt;height:24.2pt" o:ole="">
            <v:imagedata r:id="rId69" o:title=""/>
          </v:shape>
          <o:OLEObject Type="Embed" ProgID="Equation.DSMT4" ShapeID="_x0000_i1052" DrawAspect="Content" ObjectID="_1596803012" r:id="rId70"/>
        </w:object>
      </w:r>
    </w:p>
    <w:p w14:paraId="6E1C1AE8" w14:textId="77777777" w:rsidR="00E70D83" w:rsidRPr="000906AB" w:rsidRDefault="009339E8" w:rsidP="008E2555">
      <w:pPr>
        <w:rPr>
          <w:position w:val="-10"/>
        </w:rPr>
      </w:pPr>
      <w:r>
        <w:rPr>
          <w:position w:val="-10"/>
        </w:rPr>
        <w:tab/>
      </w:r>
      <w:r w:rsidR="003876A9" w:rsidRPr="00D95EC6">
        <w:rPr>
          <w:position w:val="-10"/>
          <w:highlight w:val="yellow"/>
        </w:rPr>
        <w:t>Магнитная среда прив</w:t>
      </w:r>
      <w:r w:rsidR="00D95EC6" w:rsidRPr="00D95EC6">
        <w:rPr>
          <w:position w:val="-10"/>
          <w:highlight w:val="yellow"/>
        </w:rPr>
        <w:t>одит к нарушению симметрии</w:t>
      </w:r>
      <w:r w:rsidR="003876A9">
        <w:rPr>
          <w:position w:val="-10"/>
        </w:rPr>
        <w:t xml:space="preserve"> и в нелинейной поляризации (1.2.5) появляются компоненты, зависящие </w:t>
      </w:r>
      <w:r w:rsidR="000906AB">
        <w:rPr>
          <w:position w:val="-10"/>
        </w:rPr>
        <w:t xml:space="preserve">от </w:t>
      </w:r>
      <w:r w:rsidR="003876A9">
        <w:rPr>
          <w:position w:val="-10"/>
        </w:rPr>
        <w:t>статической намагниченности</w:t>
      </w:r>
      <w:r w:rsidR="003876A9" w:rsidRPr="003876A9">
        <w:rPr>
          <w:position w:val="-10"/>
        </w:rPr>
        <w:t>:</w:t>
      </w:r>
    </w:p>
    <w:p w14:paraId="474134D6" w14:textId="77777777" w:rsidR="003876A9" w:rsidRPr="000906AB" w:rsidRDefault="003A36A0" w:rsidP="008E2555">
      <w:pPr>
        <w:rPr>
          <w:position w:val="-10"/>
        </w:rPr>
      </w:pPr>
      <w:r>
        <w:rPr>
          <w:noProof/>
          <w:position w:val="-10"/>
          <w:lang w:eastAsia="ru-RU"/>
        </w:rPr>
        <w:object w:dxaOrig="0" w:dyaOrig="0" w14:anchorId="71F5DAE3">
          <v:shape id="_x0000_s1066" type="#_x0000_t75" style="position:absolute;left:0;text-align:left;margin-left:82.9pt;margin-top:5.5pt;width:286.7pt;height:28.15pt;z-index:251661312">
            <v:imagedata r:id="rId71" o:title=""/>
            <w10:wrap type="square" side="right"/>
          </v:shape>
          <o:OLEObject Type="Embed" ProgID="Equation.DSMT4" ShapeID="_x0000_s1066" DrawAspect="Content" ObjectID="_1596803034" r:id="rId72"/>
        </w:object>
      </w:r>
    </w:p>
    <w:p w14:paraId="2B94C7A4" w14:textId="77777777" w:rsidR="003876A9" w:rsidRPr="000906AB" w:rsidRDefault="003876A9" w:rsidP="008E2555">
      <w:r w:rsidRPr="000906AB">
        <w:rPr>
          <w:position w:val="-10"/>
        </w:rPr>
        <w:tab/>
      </w:r>
    </w:p>
    <w:p w14:paraId="05BBA683" w14:textId="77777777" w:rsidR="004F3077" w:rsidRPr="00FD2E66" w:rsidRDefault="00FD2E66" w:rsidP="008E2555">
      <w:r>
        <w:lastRenderedPageBreak/>
        <w:t>Пр</w:t>
      </w:r>
      <w:r w:rsidR="000906AB">
        <w:t xml:space="preserve">и этом, как и для немагнитной среды, объемная магнитоиндуцированная ВГ в дипольном приближении запрещена, так как при инверсии координат, направление намагниченности не меняется. </w:t>
      </w:r>
    </w:p>
    <w:p w14:paraId="0AEFB175" w14:textId="77777777" w:rsidR="004F3077" w:rsidRPr="0059198E" w:rsidRDefault="000906AB" w:rsidP="008E2555">
      <w:r>
        <w:tab/>
        <w:t xml:space="preserve">В результате, для магнитоиндуцированной среды нелинейная компонента </w:t>
      </w:r>
      <w:r w:rsidR="0059198E">
        <w:t xml:space="preserve">поляризации </w:t>
      </w:r>
      <w:r>
        <w:t>запишется в виде</w:t>
      </w:r>
      <w:r w:rsidRPr="000906AB">
        <w:t xml:space="preserve">: </w:t>
      </w:r>
    </w:p>
    <w:p w14:paraId="28777C05" w14:textId="77777777" w:rsidR="000906AB" w:rsidRPr="0059198E" w:rsidRDefault="003A36A0" w:rsidP="008E2555">
      <w:r>
        <w:rPr>
          <w:noProof/>
          <w:lang w:eastAsia="ru-RU"/>
        </w:rPr>
        <w:object w:dxaOrig="0" w:dyaOrig="0" w14:anchorId="7FDB1DF0">
          <v:shape id="_x0000_s1067" type="#_x0000_t75" style="position:absolute;left:0;text-align:left;margin-left:78.15pt;margin-top:5.95pt;width:329.65pt;height:32.1pt;z-index:251662336">
            <v:imagedata r:id="rId73" o:title=""/>
            <w10:wrap type="square" side="right"/>
          </v:shape>
          <o:OLEObject Type="Embed" ProgID="Equation.DSMT4" ShapeID="_x0000_s1067" DrawAspect="Content" ObjectID="_1596803035" r:id="rId74"/>
        </w:object>
      </w:r>
    </w:p>
    <w:p w14:paraId="0ADD8D3B" w14:textId="77777777" w:rsidR="004F3077" w:rsidRPr="00F65B0C" w:rsidRDefault="004F3077" w:rsidP="008E2555"/>
    <w:p w14:paraId="707FD9DC" w14:textId="77777777" w:rsidR="004F3077" w:rsidRDefault="0059198E" w:rsidP="008E2555">
      <w:r>
        <w:t xml:space="preserve">где </w:t>
      </w:r>
      <w:r w:rsidR="00D95EC6" w:rsidRPr="0059198E">
        <w:rPr>
          <w:position w:val="-14"/>
        </w:rPr>
        <w:object w:dxaOrig="460" w:dyaOrig="380" w14:anchorId="14187A8C">
          <v:shape id="_x0000_i1053" type="#_x0000_t75" style="width:29.95pt;height:25.35pt" o:ole="">
            <v:imagedata r:id="rId75" o:title=""/>
          </v:shape>
          <o:OLEObject Type="Embed" ProgID="Equation.DSMT4" ShapeID="_x0000_i1053" DrawAspect="Content" ObjectID="_1596803013" r:id="rId76"/>
        </w:object>
      </w:r>
      <w:r>
        <w:t xml:space="preserve">- часть тензора нелинейной восприимчивости, не зависящая от намагниченности и </w:t>
      </w:r>
      <w:r w:rsidR="00D95EC6" w:rsidRPr="0059198E">
        <w:rPr>
          <w:position w:val="-14"/>
        </w:rPr>
        <w:object w:dxaOrig="540" w:dyaOrig="380" w14:anchorId="0A22182A">
          <v:shape id="_x0000_i1054" type="#_x0000_t75" style="width:38pt;height:26.5pt" o:ole="">
            <v:imagedata r:id="rId77" o:title=""/>
          </v:shape>
          <o:OLEObject Type="Embed" ProgID="Equation.DSMT4" ShapeID="_x0000_i1054" DrawAspect="Content" ObjectID="_1596803014" r:id="rId78"/>
        </w:object>
      </w:r>
      <w:r>
        <w:t xml:space="preserve"> - часть тензора, зависящая от намагниченности. </w:t>
      </w:r>
    </w:p>
    <w:p w14:paraId="73D5CD6C" w14:textId="77777777" w:rsidR="00F75590" w:rsidRPr="00B65280" w:rsidRDefault="00B65280" w:rsidP="008E2555">
      <w:r>
        <w:tab/>
        <w:t>Тогда интенсивность ВГ запишется в следующем виде</w:t>
      </w:r>
      <w:r w:rsidRPr="00B65280">
        <w:t xml:space="preserve">: </w:t>
      </w:r>
    </w:p>
    <w:p w14:paraId="6C3695DA" w14:textId="77777777" w:rsidR="00B65280" w:rsidRPr="00B65280" w:rsidRDefault="00B65280" w:rsidP="008E2555"/>
    <w:p w14:paraId="051FC283" w14:textId="77777777" w:rsidR="0059198E" w:rsidRPr="00F65B0C" w:rsidRDefault="003A36A0" w:rsidP="008E2555">
      <w:r>
        <w:rPr>
          <w:noProof/>
          <w:lang w:eastAsia="ru-RU"/>
        </w:rPr>
        <w:object w:dxaOrig="0" w:dyaOrig="0" w14:anchorId="5905CBCA">
          <v:shape id="_x0000_s1068" type="#_x0000_t75" style="position:absolute;left:0;text-align:left;margin-left:67.05pt;margin-top:-14.85pt;width:344.65pt;height:50.15pt;z-index:251663360">
            <v:imagedata r:id="rId79" o:title=""/>
            <w10:wrap type="square" side="right"/>
          </v:shape>
          <o:OLEObject Type="Embed" ProgID="Equation.DSMT4" ShapeID="_x0000_s1068" DrawAspect="Content" ObjectID="_1596803036" r:id="rId80"/>
        </w:object>
      </w:r>
    </w:p>
    <w:p w14:paraId="2E75C7E0" w14:textId="77777777" w:rsidR="004F3077" w:rsidRPr="00F65B0C" w:rsidRDefault="004F3077" w:rsidP="008E2555"/>
    <w:p w14:paraId="77819D43" w14:textId="77777777" w:rsidR="004F3077" w:rsidRPr="008D635D" w:rsidRDefault="008D635D" w:rsidP="008E2555">
      <w:r>
        <w:t xml:space="preserve">где </w:t>
      </w:r>
      <w:r w:rsidRPr="008D635D">
        <w:rPr>
          <w:position w:val="-4"/>
        </w:rPr>
        <w:object w:dxaOrig="300" w:dyaOrig="300" w14:anchorId="4E67D7A1">
          <v:shape id="_x0000_i1055" type="#_x0000_t75" style="width:19.6pt;height:19.6pt" o:ole="">
            <v:imagedata r:id="rId81" o:title=""/>
          </v:shape>
          <o:OLEObject Type="Embed" ProgID="Equation.DSMT4" ShapeID="_x0000_i1055" DrawAspect="Content" ObjectID="_1596803015" r:id="rId82"/>
        </w:object>
      </w:r>
      <w:r>
        <w:t xml:space="preserve">-интенсивность накачки , </w:t>
      </w:r>
      <w:r w:rsidRPr="008D635D">
        <w:rPr>
          <w:position w:val="-4"/>
        </w:rPr>
        <w:object w:dxaOrig="260" w:dyaOrig="240" w14:anchorId="00C80DC4">
          <v:shape id="_x0000_i1056" type="#_x0000_t75" style="width:17.3pt;height:15.55pt" o:ole="">
            <v:imagedata r:id="rId83" o:title=""/>
          </v:shape>
          <o:OLEObject Type="Embed" ProgID="Equation.DSMT4" ShapeID="_x0000_i1056" DrawAspect="Content" ObjectID="_1596803016" r:id="rId84"/>
        </w:object>
      </w:r>
      <w:r>
        <w:t>- величина фазовой задержки между магнитной и немагнитной компонентой поля</w:t>
      </w:r>
    </w:p>
    <w:p w14:paraId="427AF8B8" w14:textId="77777777" w:rsidR="004F3077" w:rsidRPr="00680F4D" w:rsidRDefault="00DC4822" w:rsidP="008E2555">
      <w:r>
        <w:tab/>
        <w:t xml:space="preserve">Из формулы (1.2.8) следует, что для характеристики магнитоиндуцированной ВГ </w:t>
      </w:r>
      <w:r w:rsidR="009B038D">
        <w:t>необходимо</w:t>
      </w:r>
      <w:r>
        <w:t xml:space="preserve"> знать величину фазовой задержки </w:t>
      </w:r>
      <w:r w:rsidRPr="008D635D">
        <w:rPr>
          <w:position w:val="-4"/>
        </w:rPr>
        <w:object w:dxaOrig="260" w:dyaOrig="240" w14:anchorId="15C4B641">
          <v:shape id="_x0000_i1057" type="#_x0000_t75" style="width:17.3pt;height:15.55pt" o:ole="">
            <v:imagedata r:id="rId83" o:title=""/>
          </v:shape>
          <o:OLEObject Type="Embed" ProgID="Equation.DSMT4" ShapeID="_x0000_i1057" DrawAspect="Content" ObjectID="_1596803017" r:id="rId85"/>
        </w:object>
      </w:r>
      <w:r>
        <w:t>.</w:t>
      </w:r>
      <w:r w:rsidR="009B038D">
        <w:t xml:space="preserve"> Информацию о фазе ВГ можно получить исходя из интерферометрии ВГ. Методика измерения предполагает, что поле на частоте ВГ интерферирует с полями от эталонного источника с контролируемой фазовой задержкой</w:t>
      </w:r>
      <w:r w:rsidR="009B038D" w:rsidRPr="009B038D">
        <w:t xml:space="preserve"> []. </w:t>
      </w:r>
      <w:r w:rsidR="00680F4D">
        <w:t xml:space="preserve">Изменение фазовой задержки может происходить за счет изменения давление газа или за счет изменения расстояния между эталонным источником и исследуемым образцом. </w:t>
      </w:r>
    </w:p>
    <w:p w14:paraId="02A47B8C" w14:textId="77777777" w:rsidR="004F3077" w:rsidRPr="00C12EF0" w:rsidRDefault="00680F4D" w:rsidP="008E2555">
      <w:r>
        <w:tab/>
      </w:r>
      <w:r w:rsidR="00AB6080">
        <w:t>Вернемся к рассмотрению плазмонных</w:t>
      </w:r>
      <w:r w:rsidR="00E45366">
        <w:t xml:space="preserve"> структур</w:t>
      </w:r>
      <w:r w:rsidR="00B22A7D">
        <w:t>. Как было показано выше, в случае ЛПР происходит усиление локального поля в области наночастицы (1.</w:t>
      </w:r>
      <w:r w:rsidR="00D95EC6">
        <w:t>1</w:t>
      </w:r>
      <w:r w:rsidR="00B22A7D">
        <w:t>.</w:t>
      </w:r>
      <w:r w:rsidR="00D95EC6">
        <w:t>6</w:t>
      </w:r>
      <w:r w:rsidR="00B22A7D">
        <w:t>)</w:t>
      </w:r>
      <w:r w:rsidR="00C12EF0">
        <w:t>. Тогда нелинейный отклик ВГ от наночастицы запишется в следующем виде</w:t>
      </w:r>
      <w:r w:rsidR="00C12EF0" w:rsidRPr="00C12EF0">
        <w:t xml:space="preserve">: </w:t>
      </w:r>
    </w:p>
    <w:p w14:paraId="7B244F05" w14:textId="77777777" w:rsidR="00C12EF0" w:rsidRPr="008058AA" w:rsidRDefault="003A36A0" w:rsidP="008E2555">
      <w:r>
        <w:rPr>
          <w:noProof/>
          <w:lang w:eastAsia="ru-RU"/>
        </w:rPr>
        <w:object w:dxaOrig="0" w:dyaOrig="0" w14:anchorId="369088DF">
          <v:shape id="_x0000_s1069" type="#_x0000_t75" style="position:absolute;left:0;text-align:left;margin-left:78.15pt;margin-top:3.5pt;width:364.65pt;height:24.1pt;z-index:251664384">
            <v:imagedata r:id="rId86" o:title=""/>
            <w10:wrap type="square" side="right"/>
          </v:shape>
          <o:OLEObject Type="Embed" ProgID="Equation.DSMT4" ShapeID="_x0000_s1069" DrawAspect="Content" ObjectID="_1596803037" r:id="rId87"/>
        </w:object>
      </w:r>
      <w:r w:rsidR="00C12EF0" w:rsidRPr="008058AA">
        <w:tab/>
      </w:r>
    </w:p>
    <w:p w14:paraId="3AF8769E" w14:textId="77777777" w:rsidR="004F3077" w:rsidRPr="00F65B0C" w:rsidRDefault="004F3077" w:rsidP="008E2555"/>
    <w:p w14:paraId="68EB6948" w14:textId="77777777" w:rsidR="00B50602" w:rsidRDefault="00B50602" w:rsidP="008E2555">
      <w:r>
        <w:tab/>
      </w:r>
      <w:r w:rsidR="00F313D3">
        <w:t>Согласно формуле (1.2.9) интенсивность ВГ пропорциональна четвертой степени фактора локального поля на частоте накачки</w:t>
      </w:r>
      <w:r>
        <w:t xml:space="preserve"> и квадрату фактора локального поля на удвоенной частоте</w:t>
      </w:r>
      <w:r w:rsidR="00F313D3">
        <w:t>.</w:t>
      </w:r>
    </w:p>
    <w:p w14:paraId="2A32DFDA" w14:textId="77777777" w:rsidR="00A27562" w:rsidRDefault="00B50602" w:rsidP="008E2555">
      <w:r>
        <w:tab/>
      </w:r>
      <w:r w:rsidR="00BA7003">
        <w:t>Данная модель хорошо сходится с экспериментальными результатами</w:t>
      </w:r>
      <w:r w:rsidR="00BA7003" w:rsidRPr="00BA7003">
        <w:t>,</w:t>
      </w:r>
      <w:r w:rsidR="00BA7003">
        <w:t xml:space="preserve"> что показано в работе </w:t>
      </w:r>
      <w:r w:rsidR="00BA7003" w:rsidRPr="00BA7003">
        <w:t>[</w:t>
      </w:r>
      <w:r w:rsidR="00BA7003">
        <w:rPr>
          <w:lang w:val="en-US"/>
        </w:rPr>
        <w:t>locale</w:t>
      </w:r>
      <w:r w:rsidR="00BA7003" w:rsidRPr="00BA7003">
        <w:t xml:space="preserve"> </w:t>
      </w:r>
      <w:r w:rsidR="00BA7003">
        <w:rPr>
          <w:lang w:val="en-US"/>
        </w:rPr>
        <w:t>filed</w:t>
      </w:r>
      <w:r w:rsidR="00BA7003" w:rsidRPr="00BA7003">
        <w:t xml:space="preserve"> </w:t>
      </w:r>
      <w:r w:rsidR="00BA7003">
        <w:rPr>
          <w:lang w:val="en-US"/>
        </w:rPr>
        <w:t>enhancement</w:t>
      </w:r>
      <w:r w:rsidR="00BA7003" w:rsidRPr="00BA7003">
        <w:t xml:space="preserve"> </w:t>
      </w:r>
      <w:r w:rsidR="00BA7003">
        <w:rPr>
          <w:lang w:val="en-US"/>
        </w:rPr>
        <w:t>on</w:t>
      </w:r>
      <w:r w:rsidR="00BA7003" w:rsidRPr="00BA7003">
        <w:t xml:space="preserve"> </w:t>
      </w:r>
      <w:r w:rsidR="00BA7003">
        <w:rPr>
          <w:lang w:val="en-US"/>
        </w:rPr>
        <w:t>rough</w:t>
      </w:r>
      <w:r w:rsidR="00BA7003" w:rsidRPr="00BA7003">
        <w:t xml:space="preserve"> </w:t>
      </w:r>
      <w:r w:rsidR="00BA7003">
        <w:rPr>
          <w:lang w:val="en-US"/>
        </w:rPr>
        <w:t>surfaces</w:t>
      </w:r>
      <w:r w:rsidR="00BA7003" w:rsidRPr="00BA7003">
        <w:t xml:space="preserve"> </w:t>
      </w:r>
      <w:r w:rsidR="00BA7003">
        <w:rPr>
          <w:lang w:val="en-US"/>
        </w:rPr>
        <w:t>of</w:t>
      </w:r>
      <w:r w:rsidR="00BA7003" w:rsidRPr="00BA7003">
        <w:t xml:space="preserve"> </w:t>
      </w:r>
      <w:r w:rsidR="00BA7003">
        <w:rPr>
          <w:lang w:val="en-US"/>
        </w:rPr>
        <w:t>metals</w:t>
      </w:r>
      <w:r w:rsidR="00BA7003" w:rsidRPr="00BA7003">
        <w:t>...]</w:t>
      </w:r>
      <w:r w:rsidR="00BA7003">
        <w:t>. Авторы исследовали локальное усиление ВГ в области ЛПР и получили хорошее согласие эксперимента с формулой (1.2.9).</w:t>
      </w:r>
      <w:r w:rsidR="00692B57">
        <w:t xml:space="preserve"> Рассмотренная модель состояла из </w:t>
      </w:r>
      <w:r w:rsidR="00C24719">
        <w:t>разупорядочено</w:t>
      </w:r>
      <w:r w:rsidR="00692B57">
        <w:t xml:space="preserve"> расположенных наночастиц. В случае упорядоченно расположенных наночастиц, в спектрах будет наблюдаться РПРП. </w:t>
      </w:r>
      <w:r w:rsidR="003C7177">
        <w:t>Исследован</w:t>
      </w:r>
      <w:r w:rsidR="007005B7">
        <w:t xml:space="preserve">ие </w:t>
      </w:r>
      <w:r w:rsidR="007005B7">
        <w:lastRenderedPageBreak/>
        <w:t>генерации ВГ в области РПРП производилось в довольно малом количестве работ</w:t>
      </w:r>
      <w:r w:rsidR="003C7177">
        <w:t xml:space="preserve"> </w:t>
      </w:r>
      <w:r w:rsidR="003C7177" w:rsidRPr="003C7177">
        <w:t>[</w:t>
      </w:r>
      <w:r w:rsidR="003C7177">
        <w:t>ссылки из статьи иры</w:t>
      </w:r>
      <w:r w:rsidR="003C7177" w:rsidRPr="003C7177">
        <w:t xml:space="preserve">]. </w:t>
      </w:r>
      <w:r w:rsidR="007005B7" w:rsidRPr="005258C6">
        <w:rPr>
          <w:highlight w:val="yellow"/>
        </w:rPr>
        <w:t>Например, в</w:t>
      </w:r>
      <w:r w:rsidR="003C7177" w:rsidRPr="005258C6">
        <w:rPr>
          <w:highlight w:val="yellow"/>
        </w:rPr>
        <w:t xml:space="preserve"> работе [</w:t>
      </w:r>
      <w:r w:rsidR="007005B7" w:rsidRPr="005258C6">
        <w:rPr>
          <w:highlight w:val="yellow"/>
        </w:rPr>
        <w:t>Surface lattice resonances in second-harmonic generation from metasurfaces</w:t>
      </w:r>
      <w:r w:rsidR="003C7177" w:rsidRPr="005258C6">
        <w:rPr>
          <w:highlight w:val="yellow"/>
        </w:rPr>
        <w:t xml:space="preserve">] </w:t>
      </w:r>
      <w:r w:rsidR="007005B7" w:rsidRPr="005258C6">
        <w:rPr>
          <w:highlight w:val="yellow"/>
        </w:rPr>
        <w:t>исследовалась 2</w:t>
      </w:r>
      <w:r w:rsidR="007005B7" w:rsidRPr="005258C6">
        <w:rPr>
          <w:highlight w:val="yellow"/>
          <w:lang w:val="en-US"/>
        </w:rPr>
        <w:t>D</w:t>
      </w:r>
      <w:r w:rsidR="007005B7" w:rsidRPr="005258C6">
        <w:rPr>
          <w:highlight w:val="yellow"/>
        </w:rPr>
        <w:t xml:space="preserve"> решетка из золотых наночастиц. Б</w:t>
      </w:r>
      <w:r w:rsidR="003C7177" w:rsidRPr="005258C6">
        <w:rPr>
          <w:highlight w:val="yellow"/>
        </w:rPr>
        <w:t xml:space="preserve">ыло показано, что </w:t>
      </w:r>
      <w:r w:rsidR="007005B7" w:rsidRPr="005258C6">
        <w:rPr>
          <w:highlight w:val="yellow"/>
        </w:rPr>
        <w:t xml:space="preserve">в области где происходит возбуждение РПРП наблюдается </w:t>
      </w:r>
      <w:r w:rsidR="006A560D" w:rsidRPr="005258C6">
        <w:rPr>
          <w:highlight w:val="yellow"/>
        </w:rPr>
        <w:t xml:space="preserve">увеличение второй гармоники </w:t>
      </w:r>
      <w:r w:rsidR="007005B7" w:rsidRPr="005258C6">
        <w:rPr>
          <w:highlight w:val="yellow"/>
        </w:rPr>
        <w:t xml:space="preserve">на порядок по сравнению с областью, где данное возбуждение отсутствует (рис. 1.2.4 </w:t>
      </w:r>
      <w:r w:rsidR="007005B7" w:rsidRPr="005258C6">
        <w:rPr>
          <w:highlight w:val="yellow"/>
          <w:lang w:val="en-US"/>
        </w:rPr>
        <w:t>a</w:t>
      </w:r>
      <w:r w:rsidR="007005B7" w:rsidRPr="005258C6">
        <w:rPr>
          <w:highlight w:val="yellow"/>
        </w:rPr>
        <w:t>)).</w:t>
      </w:r>
      <w:r w:rsidR="003C7177">
        <w:t xml:space="preserve"> </w:t>
      </w:r>
      <w:r w:rsidR="003C7177">
        <w:tab/>
      </w:r>
    </w:p>
    <w:p w14:paraId="7CC268DC" w14:textId="3C6F70AF" w:rsidR="00F313D3" w:rsidRDefault="003C7177" w:rsidP="007005B7">
      <w:r>
        <w:tab/>
      </w:r>
      <w:r w:rsidR="008058AA">
        <w:t>Простейшей системой</w:t>
      </w:r>
      <w:r>
        <w:t xml:space="preserve">, </w:t>
      </w:r>
      <w:r w:rsidRPr="005258C6">
        <w:t>включающ</w:t>
      </w:r>
      <w:r w:rsidR="005258C6" w:rsidRPr="005258C6">
        <w:t>ей</w:t>
      </w:r>
      <w:r>
        <w:t xml:space="preserve"> в себя магнитооптику и пла</w:t>
      </w:r>
      <w:r w:rsidR="0035113A">
        <w:t xml:space="preserve">змонику является ферромагнитная </w:t>
      </w:r>
      <w:r>
        <w:t>решетка наночастиц. В</w:t>
      </w:r>
      <w:r w:rsidRPr="0024060A">
        <w:t xml:space="preserve"> </w:t>
      </w:r>
      <w:r>
        <w:t>работе</w:t>
      </w:r>
      <w:r w:rsidRPr="0024060A">
        <w:t xml:space="preserve"> [</w:t>
      </w:r>
      <w:r w:rsidR="0024060A" w:rsidRPr="0024060A">
        <w:rPr>
          <w:lang w:val="en-US"/>
        </w:rPr>
        <w:t>Plasmonic</w:t>
      </w:r>
      <w:r w:rsidR="0024060A" w:rsidRPr="0024060A">
        <w:t xml:space="preserve"> </w:t>
      </w:r>
      <w:r w:rsidR="0024060A" w:rsidRPr="0024060A">
        <w:rPr>
          <w:lang w:val="en-US"/>
        </w:rPr>
        <w:t>enhancement</w:t>
      </w:r>
      <w:r w:rsidR="0024060A" w:rsidRPr="0024060A">
        <w:t xml:space="preserve"> </w:t>
      </w:r>
      <w:r w:rsidR="0024060A" w:rsidRPr="0024060A">
        <w:rPr>
          <w:lang w:val="en-US"/>
        </w:rPr>
        <w:t>of</w:t>
      </w:r>
      <w:r w:rsidR="0024060A" w:rsidRPr="0024060A">
        <w:t xml:space="preserve"> </w:t>
      </w:r>
      <w:r w:rsidR="0024060A" w:rsidRPr="0024060A">
        <w:rPr>
          <w:lang w:val="en-US"/>
        </w:rPr>
        <w:t>nonlinear</w:t>
      </w:r>
      <w:r w:rsidR="0024060A" w:rsidRPr="0024060A">
        <w:t xml:space="preserve"> </w:t>
      </w:r>
      <w:r w:rsidR="0024060A" w:rsidRPr="0024060A">
        <w:rPr>
          <w:lang w:val="en-US"/>
        </w:rPr>
        <w:t>magneto</w:t>
      </w:r>
      <w:r w:rsidR="0024060A" w:rsidRPr="0024060A">
        <w:t>-</w:t>
      </w:r>
      <w:r w:rsidR="0024060A" w:rsidRPr="0024060A">
        <w:rPr>
          <w:lang w:val="en-US"/>
        </w:rPr>
        <w:t>optical</w:t>
      </w:r>
      <w:r w:rsidR="0024060A" w:rsidRPr="0024060A">
        <w:t xml:space="preserve"> </w:t>
      </w:r>
      <w:r w:rsidR="0024060A" w:rsidRPr="0024060A">
        <w:rPr>
          <w:lang w:val="en-US"/>
        </w:rPr>
        <w:t>response</w:t>
      </w:r>
      <w:r w:rsidR="0024060A" w:rsidRPr="0024060A">
        <w:t xml:space="preserve"> </w:t>
      </w:r>
      <w:r w:rsidR="0024060A">
        <w:rPr>
          <w:lang w:val="en-US"/>
        </w:rPr>
        <w:t>in</w:t>
      </w:r>
      <w:r w:rsidR="0024060A" w:rsidRPr="0024060A">
        <w:t xml:space="preserve"> </w:t>
      </w:r>
      <w:r w:rsidR="0024060A">
        <w:rPr>
          <w:lang w:val="en-US"/>
        </w:rPr>
        <w:t>nickel</w:t>
      </w:r>
      <w:r w:rsidR="0024060A" w:rsidRPr="0024060A">
        <w:t xml:space="preserve"> </w:t>
      </w:r>
      <w:r w:rsidR="0024060A">
        <w:rPr>
          <w:lang w:val="en-US"/>
        </w:rPr>
        <w:t>nanorod</w:t>
      </w:r>
      <w:r w:rsidR="0024060A" w:rsidRPr="0024060A">
        <w:t xml:space="preserve"> </w:t>
      </w:r>
      <w:r w:rsidR="0024060A">
        <w:rPr>
          <w:lang w:val="en-US"/>
        </w:rPr>
        <w:t>metamaterial</w:t>
      </w:r>
      <w:r w:rsidRPr="003C7177">
        <w:t>]</w:t>
      </w:r>
      <w:r>
        <w:t xml:space="preserve"> </w:t>
      </w:r>
      <w:r w:rsidR="0035113A">
        <w:t xml:space="preserve">в упорядоченной решетке никелевых наночастиц </w:t>
      </w:r>
      <w:r>
        <w:t xml:space="preserve">в области возбуждения ЛПР </w:t>
      </w:r>
      <w:r w:rsidR="005258C6">
        <w:t>наблюдалось</w:t>
      </w:r>
      <w:r>
        <w:t xml:space="preserve"> </w:t>
      </w:r>
      <w:r w:rsidR="0035113A">
        <w:t>значительное</w:t>
      </w:r>
      <w:r>
        <w:t xml:space="preserve"> увеличение </w:t>
      </w:r>
      <w:r w:rsidR="005258C6">
        <w:t xml:space="preserve">магнитооптического отклика </w:t>
      </w:r>
      <w:r w:rsidR="004833CB">
        <w:t xml:space="preserve"> на частоте второй гармоники</w:t>
      </w:r>
      <w:r w:rsidR="005258C6">
        <w:t xml:space="preserve"> </w:t>
      </w:r>
      <w:r w:rsidR="005258C6" w:rsidRPr="007005B7">
        <w:t>(</w:t>
      </w:r>
      <w:r w:rsidR="005258C6">
        <w:t xml:space="preserve">рис. 1.2.4 </w:t>
      </w:r>
      <w:r w:rsidR="005258C6">
        <w:rPr>
          <w:lang w:val="en-US"/>
        </w:rPr>
        <w:t>a</w:t>
      </w:r>
      <w:r w:rsidR="005258C6" w:rsidRPr="007005B7">
        <w:t>))</w:t>
      </w:r>
      <w:r w:rsidR="005258C6">
        <w:t>.</w:t>
      </w:r>
      <w:r w:rsidR="004833CB">
        <w:t xml:space="preserve"> </w:t>
      </w:r>
      <w:r w:rsidR="005258C6">
        <w:t xml:space="preserve">Усиление магнитооптического отклика происходит не только на частоте второй гармоники, а также и </w:t>
      </w:r>
      <w:r w:rsidR="004833CB">
        <w:t>на частоте накачки</w:t>
      </w:r>
      <w:r w:rsidR="005258C6">
        <w:t xml:space="preserve">, как показано на </w:t>
      </w:r>
      <w:r w:rsidR="007005B7">
        <w:t xml:space="preserve">рис. 1.2.4 </w:t>
      </w:r>
      <w:r w:rsidR="007005B7">
        <w:rPr>
          <w:lang w:val="en-US"/>
        </w:rPr>
        <w:t>b</w:t>
      </w:r>
      <w:r w:rsidR="005258C6">
        <w:t>)</w:t>
      </w:r>
      <w:r w:rsidR="004833CB">
        <w:t xml:space="preserve">. </w:t>
      </w:r>
    </w:p>
    <w:p w14:paraId="493DC8BE" w14:textId="57F64989" w:rsidR="004833CB" w:rsidRDefault="004833CB" w:rsidP="003C7177">
      <w:r>
        <w:tab/>
      </w:r>
      <w:r w:rsidR="005258C6">
        <w:t>Исходя из вышесказанного</w:t>
      </w:r>
      <w:r>
        <w:t>, магнитооптический отклик ув</w:t>
      </w:r>
      <w:r w:rsidR="007126B5">
        <w:t>ел</w:t>
      </w:r>
      <w:r w:rsidR="00131628">
        <w:t xml:space="preserve">ичивается </w:t>
      </w:r>
      <w:r w:rsidR="0074207D">
        <w:t xml:space="preserve">не за счет изменения магнитоиндуцированной диэлектрической проницаемости, как это </w:t>
      </w:r>
      <w:r w:rsidR="0074207D" w:rsidRPr="00DB417F">
        <w:t>было</w:t>
      </w:r>
      <w:r w:rsidR="0074207D">
        <w:t xml:space="preserve"> в случае линейного магнитооптического эффекта, а за счет фазовой задержки между маг</w:t>
      </w:r>
      <w:r w:rsidR="0024060A">
        <w:t>нитной и немаг</w:t>
      </w:r>
      <w:r w:rsidR="0074207D">
        <w:t xml:space="preserve">нитной компонентой, как </w:t>
      </w:r>
      <w:r w:rsidR="00DB417F">
        <w:t xml:space="preserve">продемонстрировано </w:t>
      </w:r>
      <w:r w:rsidR="0074207D">
        <w:t xml:space="preserve">в работе </w:t>
      </w:r>
      <w:r w:rsidR="0074207D" w:rsidRPr="0074207D">
        <w:t>[</w:t>
      </w:r>
      <w:r w:rsidR="0074207D">
        <w:t>ссылка на работу Чехова</w:t>
      </w:r>
      <w:r w:rsidR="0074207D" w:rsidRPr="0074207D">
        <w:t>]</w:t>
      </w:r>
      <w:r w:rsidR="007005B7" w:rsidRPr="007005B7">
        <w:t xml:space="preserve"> (</w:t>
      </w:r>
      <w:r w:rsidR="007005B7">
        <w:t xml:space="preserve">рис. 1.2.4 </w:t>
      </w:r>
      <w:r w:rsidR="0024060A">
        <w:rPr>
          <w:lang w:val="en-US"/>
        </w:rPr>
        <w:t>c</w:t>
      </w:r>
      <w:r w:rsidR="007005B7" w:rsidRPr="007005B7">
        <w:t>))</w:t>
      </w:r>
      <w:r w:rsidR="0074207D">
        <w:t>.</w:t>
      </w:r>
    </w:p>
    <w:p w14:paraId="624AEE93" w14:textId="77777777" w:rsidR="00E2159F" w:rsidRDefault="00B50CAC" w:rsidP="003C7177">
      <w:r>
        <w:rPr>
          <w:noProof/>
          <w:lang w:eastAsia="ru-RU"/>
        </w:rPr>
        <w:drawing>
          <wp:inline distT="0" distB="0" distL="0" distR="0" wp14:anchorId="61DFAD43" wp14:editId="5D06C831">
            <wp:extent cx="6578088" cy="2684557"/>
            <wp:effectExtent l="0" t="0" r="0" b="0"/>
            <wp:docPr id="5" name="Picture 5" descr="C:\Users\alexey\Documents\GitHub\Dissertation\дисертация_4\ris1_2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:\Users\alexey\Documents\GitHub\Dissertation\дисертация_4\ris1_2_4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89" t="4389" b="6575"/>
                    <a:stretch/>
                  </pic:blipFill>
                  <pic:spPr bwMode="auto">
                    <a:xfrm>
                      <a:off x="0" y="0"/>
                      <a:ext cx="6600534" cy="26937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AADD7EC" w14:textId="2DFD7CA8" w:rsidR="00377EB2" w:rsidRPr="00FC0862" w:rsidRDefault="00B50CAC" w:rsidP="003C7177">
      <w:pPr>
        <w:rPr>
          <w:b/>
          <w:sz w:val="18"/>
          <w:szCs w:val="18"/>
        </w:rPr>
      </w:pPr>
      <w:r w:rsidRPr="007D0282">
        <w:rPr>
          <w:b/>
          <w:sz w:val="18"/>
          <w:szCs w:val="18"/>
        </w:rPr>
        <w:t>Рис.1.2.4</w:t>
      </w:r>
      <w:r w:rsidR="003A36A0">
        <w:rPr>
          <w:b/>
          <w:sz w:val="18"/>
          <w:szCs w:val="18"/>
        </w:rPr>
        <w:t xml:space="preserve"> </w:t>
      </w:r>
      <w:r w:rsidR="003A36A0">
        <w:rPr>
          <w:b/>
          <w:sz w:val="18"/>
          <w:szCs w:val="18"/>
          <w:lang w:val="en-US"/>
        </w:rPr>
        <w:t>a</w:t>
      </w:r>
      <w:r w:rsidR="003A36A0" w:rsidRPr="005B17CE">
        <w:rPr>
          <w:b/>
          <w:sz w:val="18"/>
          <w:szCs w:val="18"/>
        </w:rPr>
        <w:t xml:space="preserve">) </w:t>
      </w:r>
      <w:r w:rsidR="003A36A0">
        <w:rPr>
          <w:b/>
          <w:sz w:val="18"/>
          <w:szCs w:val="18"/>
        </w:rPr>
        <w:t xml:space="preserve">Спектры магнитного контраста </w:t>
      </w:r>
      <w:r w:rsidR="00FC0862">
        <w:rPr>
          <w:b/>
          <w:sz w:val="18"/>
          <w:szCs w:val="18"/>
        </w:rPr>
        <w:t xml:space="preserve">с упорядоченной решетке из никелевых нанодисков. </w:t>
      </w:r>
      <w:r w:rsidR="00FC0862">
        <w:rPr>
          <w:b/>
          <w:sz w:val="18"/>
          <w:szCs w:val="18"/>
          <w:lang w:val="en-US"/>
        </w:rPr>
        <w:t>b</w:t>
      </w:r>
      <w:r w:rsidR="00FC0862" w:rsidRPr="00FC0862">
        <w:rPr>
          <w:b/>
          <w:sz w:val="18"/>
          <w:szCs w:val="18"/>
        </w:rPr>
        <w:t>)</w:t>
      </w:r>
      <w:r w:rsidR="00FC0862">
        <w:rPr>
          <w:b/>
          <w:sz w:val="18"/>
          <w:szCs w:val="18"/>
        </w:rPr>
        <w:t xml:space="preserve"> Спектры усиления интенсивности ВГ в упорядоченной 1</w:t>
      </w:r>
      <w:r w:rsidR="00FC0862">
        <w:rPr>
          <w:b/>
          <w:sz w:val="18"/>
          <w:szCs w:val="18"/>
          <w:lang w:val="en-US"/>
        </w:rPr>
        <w:t>D</w:t>
      </w:r>
      <w:r w:rsidR="00FC0862" w:rsidRPr="00FC0862">
        <w:rPr>
          <w:b/>
          <w:sz w:val="18"/>
          <w:szCs w:val="18"/>
        </w:rPr>
        <w:t xml:space="preserve"> </w:t>
      </w:r>
      <w:r w:rsidR="00FC0862">
        <w:rPr>
          <w:b/>
          <w:sz w:val="18"/>
          <w:szCs w:val="18"/>
        </w:rPr>
        <w:t xml:space="preserve">решетке нанополосок </w:t>
      </w:r>
      <w:r w:rsidR="00FC0862">
        <w:rPr>
          <w:b/>
          <w:sz w:val="18"/>
          <w:szCs w:val="18"/>
          <w:lang w:val="en-US"/>
        </w:rPr>
        <w:t>c</w:t>
      </w:r>
      <w:r w:rsidR="00FC0862" w:rsidRPr="00FC0862">
        <w:rPr>
          <w:b/>
          <w:sz w:val="18"/>
          <w:szCs w:val="18"/>
        </w:rPr>
        <w:t>)</w:t>
      </w:r>
      <w:r w:rsidR="00FC0862">
        <w:rPr>
          <w:b/>
          <w:sz w:val="18"/>
          <w:szCs w:val="18"/>
        </w:rPr>
        <w:t xml:space="preserve"> </w:t>
      </w:r>
      <w:r w:rsidR="00FC0862" w:rsidRPr="00FC0862">
        <w:rPr>
          <w:b/>
          <w:sz w:val="18"/>
          <w:szCs w:val="18"/>
        </w:rPr>
        <w:t xml:space="preserve">Спектры </w:t>
      </w:r>
      <w:r w:rsidR="00FC0862" w:rsidRPr="00FC0862">
        <w:rPr>
          <w:b/>
          <w:sz w:val="18"/>
          <w:szCs w:val="18"/>
        </w:rPr>
        <w:t>фазовой задержки между магнитной и немагнитной компоненто</w:t>
      </w:r>
      <w:r w:rsidR="00FC0862">
        <w:rPr>
          <w:b/>
          <w:sz w:val="18"/>
          <w:szCs w:val="18"/>
        </w:rPr>
        <w:t>й в</w:t>
      </w:r>
      <w:r w:rsidR="00FC0862">
        <w:rPr>
          <w:b/>
          <w:sz w:val="18"/>
          <w:szCs w:val="18"/>
        </w:rPr>
        <w:t xml:space="preserve"> упорядоченной 1</w:t>
      </w:r>
      <w:r w:rsidR="00FC0862">
        <w:rPr>
          <w:b/>
          <w:sz w:val="18"/>
          <w:szCs w:val="18"/>
          <w:lang w:val="en-US"/>
        </w:rPr>
        <w:t>D</w:t>
      </w:r>
      <w:r w:rsidR="00FC0862" w:rsidRPr="00FC0862">
        <w:rPr>
          <w:b/>
          <w:sz w:val="18"/>
          <w:szCs w:val="18"/>
        </w:rPr>
        <w:t xml:space="preserve"> </w:t>
      </w:r>
      <w:r w:rsidR="00FC0862">
        <w:rPr>
          <w:b/>
          <w:sz w:val="18"/>
          <w:szCs w:val="18"/>
        </w:rPr>
        <w:t>решетке нанополосок</w:t>
      </w:r>
      <w:r w:rsidR="00FC0862">
        <w:rPr>
          <w:b/>
          <w:sz w:val="18"/>
          <w:szCs w:val="18"/>
        </w:rPr>
        <w:t>.</w:t>
      </w:r>
    </w:p>
    <w:p w14:paraId="6FAF572A" w14:textId="0A41464A" w:rsidR="00B50CAC" w:rsidRPr="007D0282" w:rsidRDefault="00B50CAC" w:rsidP="003C7177">
      <w:pPr>
        <w:rPr>
          <w:b/>
          <w:sz w:val="18"/>
          <w:szCs w:val="18"/>
        </w:rPr>
      </w:pPr>
      <w:r w:rsidRPr="007D0282">
        <w:rPr>
          <w:b/>
          <w:sz w:val="18"/>
          <w:szCs w:val="18"/>
        </w:rPr>
        <w:t xml:space="preserve"> </w:t>
      </w:r>
    </w:p>
    <w:p w14:paraId="34AFD753" w14:textId="77777777" w:rsidR="007126B5" w:rsidRDefault="007126B5" w:rsidP="007126B5">
      <w:pPr>
        <w:rPr>
          <w:b/>
          <w:szCs w:val="24"/>
        </w:rPr>
      </w:pPr>
      <w:r w:rsidRPr="007126B5">
        <w:rPr>
          <w:b/>
          <w:szCs w:val="24"/>
        </w:rPr>
        <w:t>1.3. Приложение плазмонного резонанса к оптическим биосенсорам</w:t>
      </w:r>
    </w:p>
    <w:p w14:paraId="52056453" w14:textId="77777777" w:rsidR="007D0282" w:rsidRDefault="007D0282" w:rsidP="007126B5">
      <w:pPr>
        <w:rPr>
          <w:b/>
          <w:szCs w:val="24"/>
        </w:rPr>
      </w:pPr>
    </w:p>
    <w:p w14:paraId="58E468BD" w14:textId="3C6B50A2" w:rsidR="004833CB" w:rsidRDefault="0090645F" w:rsidP="007C6D48">
      <w:r>
        <w:rPr>
          <w:b/>
          <w:szCs w:val="24"/>
        </w:rPr>
        <w:tab/>
      </w:r>
      <w:r w:rsidR="00B50CAC">
        <w:rPr>
          <w:szCs w:val="24"/>
        </w:rPr>
        <w:t xml:space="preserve">Плазмонные структуры </w:t>
      </w:r>
      <w:r w:rsidR="00FA0A97">
        <w:rPr>
          <w:szCs w:val="24"/>
        </w:rPr>
        <w:t>имеют немалое применение в биологии и медицине</w:t>
      </w:r>
      <w:r w:rsidRPr="0090645F">
        <w:rPr>
          <w:szCs w:val="24"/>
        </w:rPr>
        <w:t>.</w:t>
      </w:r>
      <w:r>
        <w:rPr>
          <w:b/>
          <w:szCs w:val="24"/>
        </w:rPr>
        <w:t xml:space="preserve"> </w:t>
      </w:r>
      <w:r w:rsidR="005C2A57" w:rsidRPr="005C2A57">
        <w:rPr>
          <w:szCs w:val="24"/>
        </w:rPr>
        <w:t>Например,</w:t>
      </w:r>
      <w:r w:rsidR="005C2A57">
        <w:rPr>
          <w:b/>
          <w:szCs w:val="24"/>
        </w:rPr>
        <w:t xml:space="preserve"> </w:t>
      </w:r>
      <w:r w:rsidR="005C2A57">
        <w:rPr>
          <w:szCs w:val="24"/>
        </w:rPr>
        <w:t>б</w:t>
      </w:r>
      <w:r w:rsidR="00170677" w:rsidRPr="00170677">
        <w:rPr>
          <w:szCs w:val="24"/>
        </w:rPr>
        <w:t xml:space="preserve">иосенсоры на основе плазмонных резонансов </w:t>
      </w:r>
      <w:r w:rsidR="00C231ED">
        <w:rPr>
          <w:szCs w:val="24"/>
        </w:rPr>
        <w:t xml:space="preserve">позволяют </w:t>
      </w:r>
      <w:r w:rsidR="00C24719">
        <w:rPr>
          <w:szCs w:val="24"/>
        </w:rPr>
        <w:t xml:space="preserve">оценивать степень </w:t>
      </w:r>
      <w:r w:rsidR="00C231ED">
        <w:rPr>
          <w:szCs w:val="24"/>
        </w:rPr>
        <w:t>взаимодействи</w:t>
      </w:r>
      <w:r w:rsidR="00C24719">
        <w:rPr>
          <w:szCs w:val="24"/>
        </w:rPr>
        <w:t>я</w:t>
      </w:r>
      <w:r w:rsidR="00C231ED">
        <w:rPr>
          <w:szCs w:val="24"/>
        </w:rPr>
        <w:t xml:space="preserve"> </w:t>
      </w:r>
      <w:r w:rsidR="00C231ED">
        <w:rPr>
          <w:szCs w:val="24"/>
        </w:rPr>
        <w:lastRenderedPageBreak/>
        <w:t>между белками в режиме реального времени</w:t>
      </w:r>
      <w:r w:rsidR="0066414D">
        <w:rPr>
          <w:szCs w:val="24"/>
        </w:rPr>
        <w:t xml:space="preserve">. </w:t>
      </w:r>
      <w:r w:rsidR="00926F43">
        <w:t>Впервые</w:t>
      </w:r>
      <w:r w:rsidR="00926F43" w:rsidRPr="0066414D">
        <w:t xml:space="preserve">, </w:t>
      </w:r>
      <w:r w:rsidR="00926F43">
        <w:t>в</w:t>
      </w:r>
      <w:r w:rsidR="00926F43" w:rsidRPr="0066414D">
        <w:t xml:space="preserve"> 1980 </w:t>
      </w:r>
      <w:r w:rsidR="00926F43">
        <w:t>году</w:t>
      </w:r>
      <w:r w:rsidR="00926F43" w:rsidRPr="0066414D">
        <w:t xml:space="preserve"> </w:t>
      </w:r>
      <w:r w:rsidR="0066414D">
        <w:t>в</w:t>
      </w:r>
      <w:r w:rsidR="0066414D" w:rsidRPr="0066414D">
        <w:t xml:space="preserve"> </w:t>
      </w:r>
      <w:r w:rsidR="0066414D">
        <w:t>работе</w:t>
      </w:r>
      <w:r w:rsidR="0066414D" w:rsidRPr="0066414D">
        <w:t xml:space="preserve"> [</w:t>
      </w:r>
      <w:r w:rsidR="0066414D">
        <w:rPr>
          <w:lang w:val="en-US"/>
        </w:rPr>
        <w:t>Liedberg</w:t>
      </w:r>
      <w:r w:rsidR="0066414D" w:rsidRPr="0066414D">
        <w:t xml:space="preserve"> </w:t>
      </w:r>
      <w:r w:rsidR="0066414D">
        <w:rPr>
          <w:lang w:val="en-US"/>
        </w:rPr>
        <w:t>Nylander</w:t>
      </w:r>
      <w:r w:rsidR="0066414D" w:rsidRPr="0066414D">
        <w:t xml:space="preserve"> </w:t>
      </w:r>
      <w:r w:rsidR="0066414D">
        <w:rPr>
          <w:lang w:val="en-US"/>
        </w:rPr>
        <w:t>surface</w:t>
      </w:r>
      <w:r w:rsidR="0066414D" w:rsidRPr="0066414D">
        <w:t xml:space="preserve"> </w:t>
      </w:r>
      <w:r w:rsidR="0066414D">
        <w:rPr>
          <w:lang w:val="en-US"/>
        </w:rPr>
        <w:t>plasmon</w:t>
      </w:r>
      <w:r w:rsidR="0066414D" w:rsidRPr="0066414D">
        <w:t xml:space="preserve"> </w:t>
      </w:r>
      <w:r w:rsidR="0066414D">
        <w:rPr>
          <w:lang w:val="en-US"/>
        </w:rPr>
        <w:t>resonance</w:t>
      </w:r>
      <w:r w:rsidR="0066414D" w:rsidRPr="0066414D">
        <w:t xml:space="preserve"> </w:t>
      </w:r>
      <w:r w:rsidR="0066414D">
        <w:rPr>
          <w:lang w:val="en-US"/>
        </w:rPr>
        <w:t>for</w:t>
      </w:r>
      <w:r w:rsidR="0066414D" w:rsidRPr="0066414D">
        <w:t xml:space="preserve"> </w:t>
      </w:r>
      <w:r w:rsidR="0066414D">
        <w:rPr>
          <w:lang w:val="en-US"/>
        </w:rPr>
        <w:t>gas</w:t>
      </w:r>
      <w:r w:rsidR="0066414D" w:rsidRPr="0066414D">
        <w:t xml:space="preserve"> </w:t>
      </w:r>
      <w:r w:rsidR="0066414D">
        <w:rPr>
          <w:lang w:val="en-US"/>
        </w:rPr>
        <w:t>detection</w:t>
      </w:r>
      <w:r w:rsidR="0066414D" w:rsidRPr="0066414D">
        <w:t xml:space="preserve"> </w:t>
      </w:r>
      <w:r w:rsidR="0066414D">
        <w:rPr>
          <w:lang w:val="en-US"/>
        </w:rPr>
        <w:t>and</w:t>
      </w:r>
      <w:r w:rsidR="0066414D" w:rsidRPr="0066414D">
        <w:t xml:space="preserve"> </w:t>
      </w:r>
      <w:r w:rsidR="0066414D">
        <w:rPr>
          <w:lang w:val="en-US"/>
        </w:rPr>
        <w:t>biosensing</w:t>
      </w:r>
      <w:r w:rsidR="0066414D" w:rsidRPr="0066414D">
        <w:t>]</w:t>
      </w:r>
      <w:r w:rsidR="0066414D">
        <w:t xml:space="preserve"> </w:t>
      </w:r>
      <w:r w:rsidR="0066414D" w:rsidRPr="00377EB2">
        <w:t>в эксперименте</w:t>
      </w:r>
      <w:r w:rsidR="0066414D" w:rsidRPr="00DC25ED">
        <w:t xml:space="preserve"> с </w:t>
      </w:r>
      <w:r w:rsidR="00170677" w:rsidRPr="00DC25ED">
        <w:t>возбуждени</w:t>
      </w:r>
      <w:r w:rsidR="0066414D" w:rsidRPr="00DC25ED">
        <w:t>ем</w:t>
      </w:r>
      <w:r w:rsidR="00170677" w:rsidRPr="00DC25ED">
        <w:t xml:space="preserve"> </w:t>
      </w:r>
      <w:r w:rsidR="00926F43" w:rsidRPr="00DC25ED">
        <w:t xml:space="preserve">ППП </w:t>
      </w:r>
      <w:r w:rsidR="00377EB2">
        <w:t>детектировали</w:t>
      </w:r>
      <w:r w:rsidR="0066414D">
        <w:t xml:space="preserve"> </w:t>
      </w:r>
      <w:r w:rsidR="00377EB2">
        <w:t>адсорбцию</w:t>
      </w:r>
      <w:r w:rsidR="00926F43">
        <w:t xml:space="preserve"> молекул</w:t>
      </w:r>
      <w:r w:rsidR="0066414D">
        <w:t xml:space="preserve"> на пленке золота</w:t>
      </w:r>
      <w:r w:rsidR="00926F43">
        <w:t>.</w:t>
      </w:r>
      <w:r w:rsidR="00926F43" w:rsidRPr="00926F43">
        <w:t xml:space="preserve"> </w:t>
      </w:r>
      <w:r w:rsidR="0066414D">
        <w:t xml:space="preserve">Дальнейшее развитие </w:t>
      </w:r>
      <w:r w:rsidR="00C24719">
        <w:t xml:space="preserve">плазмонных </w:t>
      </w:r>
      <w:r w:rsidR="0066414D">
        <w:t xml:space="preserve">биосенсоров стало возможным с развитием технологий </w:t>
      </w:r>
      <w:r w:rsidR="00DC25ED">
        <w:t>изготовления наностру</w:t>
      </w:r>
      <w:r w:rsidR="000F1170">
        <w:t>к</w:t>
      </w:r>
      <w:r w:rsidR="00DC25ED">
        <w:t>тур</w:t>
      </w:r>
      <w:r w:rsidR="00DC25ED" w:rsidRPr="00377EB2">
        <w:rPr>
          <w:highlight w:val="yellow"/>
        </w:rPr>
        <w:t>. При этом физические принципы, лежащие в основе экспериментов остались неизменными</w:t>
      </w:r>
      <w:r w:rsidR="00DC25ED" w:rsidRPr="00F82CDD">
        <w:rPr>
          <w:highlight w:val="yellow"/>
        </w:rPr>
        <w:t>.</w:t>
      </w:r>
      <w:r w:rsidR="00DC25ED">
        <w:t xml:space="preserve"> </w:t>
      </w:r>
      <w:r w:rsidR="0066414D">
        <w:t xml:space="preserve"> </w:t>
      </w:r>
      <w:r w:rsidR="007C6D48">
        <w:tab/>
      </w:r>
    </w:p>
    <w:p w14:paraId="4D92EF7A" w14:textId="42B781AD" w:rsidR="00923F20" w:rsidRDefault="007C6D48" w:rsidP="007C6D48">
      <w:pPr>
        <w:rPr>
          <w:color w:val="000000" w:themeColor="text1"/>
        </w:rPr>
      </w:pPr>
      <w:r>
        <w:tab/>
      </w:r>
      <w:r w:rsidR="00DC25ED">
        <w:rPr>
          <w:color w:val="000000" w:themeColor="text1"/>
        </w:rPr>
        <w:t xml:space="preserve">В общем виде, плазмонные биосенсоры представляют собой </w:t>
      </w:r>
      <w:r w:rsidR="000F1170">
        <w:rPr>
          <w:color w:val="000000" w:themeColor="text1"/>
        </w:rPr>
        <w:t xml:space="preserve">плазмонные </w:t>
      </w:r>
      <w:r w:rsidR="00DC25ED">
        <w:rPr>
          <w:color w:val="000000" w:themeColor="text1"/>
        </w:rPr>
        <w:t>наноструктуры</w:t>
      </w:r>
      <w:r w:rsidR="00BE1E4D" w:rsidRPr="00DC25ED">
        <w:rPr>
          <w:color w:val="000000" w:themeColor="text1"/>
        </w:rPr>
        <w:t xml:space="preserve"> </w:t>
      </w:r>
      <w:r w:rsidR="00DC25ED">
        <w:rPr>
          <w:color w:val="000000" w:themeColor="text1"/>
        </w:rPr>
        <w:t>и биологические рецепторы</w:t>
      </w:r>
      <w:r w:rsidR="000F1170">
        <w:rPr>
          <w:color w:val="000000" w:themeColor="text1"/>
        </w:rPr>
        <w:t xml:space="preserve"> (антигены)</w:t>
      </w:r>
      <w:r w:rsidR="00DC25ED">
        <w:rPr>
          <w:color w:val="000000" w:themeColor="text1"/>
        </w:rPr>
        <w:t xml:space="preserve">, которые </w:t>
      </w:r>
      <w:r w:rsidR="003F7404">
        <w:rPr>
          <w:color w:val="000000" w:themeColor="text1"/>
        </w:rPr>
        <w:t xml:space="preserve">селективно прицепляются к определенным </w:t>
      </w:r>
      <w:r w:rsidR="000F1170">
        <w:rPr>
          <w:color w:val="000000" w:themeColor="text1"/>
        </w:rPr>
        <w:t>молекулам (антител</w:t>
      </w:r>
      <w:r w:rsidR="00377EB2">
        <w:rPr>
          <w:color w:val="000000" w:themeColor="text1"/>
        </w:rPr>
        <w:t>а</w:t>
      </w:r>
      <w:r w:rsidR="000F1170">
        <w:rPr>
          <w:color w:val="000000" w:themeColor="text1"/>
        </w:rPr>
        <w:t>)</w:t>
      </w:r>
      <w:r w:rsidR="00134B3D">
        <w:rPr>
          <w:color w:val="000000" w:themeColor="text1"/>
        </w:rPr>
        <w:t xml:space="preserve">. </w:t>
      </w:r>
      <w:r w:rsidR="00505686">
        <w:rPr>
          <w:color w:val="000000" w:themeColor="text1"/>
        </w:rPr>
        <w:t xml:space="preserve">Процесс нанесения и детектирования </w:t>
      </w:r>
      <w:r w:rsidR="00505686" w:rsidRPr="0038039B">
        <w:rPr>
          <w:color w:val="000000" w:themeColor="text1"/>
          <w:highlight w:val="yellow"/>
        </w:rPr>
        <w:t xml:space="preserve">можно разделить условно на </w:t>
      </w:r>
      <w:r w:rsidR="000F1170" w:rsidRPr="0038039B">
        <w:rPr>
          <w:color w:val="000000" w:themeColor="text1"/>
          <w:highlight w:val="yellow"/>
        </w:rPr>
        <w:t xml:space="preserve">следующие </w:t>
      </w:r>
      <w:r w:rsidR="00505686" w:rsidRPr="0038039B">
        <w:rPr>
          <w:color w:val="000000" w:themeColor="text1"/>
          <w:highlight w:val="yellow"/>
        </w:rPr>
        <w:t>стадии</w:t>
      </w:r>
      <w:r w:rsidR="00505686">
        <w:rPr>
          <w:color w:val="000000" w:themeColor="text1"/>
        </w:rPr>
        <w:t xml:space="preserve">. </w:t>
      </w:r>
      <w:r w:rsidR="0090645F">
        <w:rPr>
          <w:color w:val="000000" w:themeColor="text1"/>
        </w:rPr>
        <w:t xml:space="preserve">Биологические рецепторы </w:t>
      </w:r>
      <w:r w:rsidR="00505686">
        <w:rPr>
          <w:color w:val="000000" w:themeColor="text1"/>
        </w:rPr>
        <w:t>при</w:t>
      </w:r>
      <w:r w:rsidR="00134B3D">
        <w:rPr>
          <w:color w:val="000000" w:themeColor="text1"/>
        </w:rPr>
        <w:t>цепляют</w:t>
      </w:r>
      <w:r w:rsidR="000F1170">
        <w:rPr>
          <w:color w:val="000000" w:themeColor="text1"/>
        </w:rPr>
        <w:t xml:space="preserve"> (иммобилизуют) на поверхность</w:t>
      </w:r>
      <w:r w:rsidR="0090645F">
        <w:rPr>
          <w:color w:val="000000" w:themeColor="text1"/>
        </w:rPr>
        <w:t xml:space="preserve"> плазмонной наноструктуры</w:t>
      </w:r>
      <w:r w:rsidR="00134B3D">
        <w:rPr>
          <w:color w:val="000000" w:themeColor="text1"/>
        </w:rPr>
        <w:t xml:space="preserve"> (рис.1.3.1 стадия 1)</w:t>
      </w:r>
      <w:r w:rsidR="0090645F">
        <w:rPr>
          <w:color w:val="000000" w:themeColor="text1"/>
        </w:rPr>
        <w:t>. Далее на повер</w:t>
      </w:r>
      <w:r w:rsidR="000F1170">
        <w:rPr>
          <w:color w:val="000000" w:themeColor="text1"/>
        </w:rPr>
        <w:t>хность наносят раствор с целевыми молекулами (аналит)</w:t>
      </w:r>
      <w:r w:rsidR="0090645F">
        <w:rPr>
          <w:color w:val="000000" w:themeColor="text1"/>
        </w:rPr>
        <w:t>, которые соединяются с рецепторами</w:t>
      </w:r>
      <w:r w:rsidR="00134B3D">
        <w:rPr>
          <w:color w:val="000000" w:themeColor="text1"/>
        </w:rPr>
        <w:t xml:space="preserve"> </w:t>
      </w:r>
      <w:r w:rsidR="000F1170">
        <w:rPr>
          <w:color w:val="000000" w:themeColor="text1"/>
        </w:rPr>
        <w:t>и образуют пару антитело-антиген</w:t>
      </w:r>
      <w:r w:rsidR="00134B3D">
        <w:rPr>
          <w:color w:val="000000" w:themeColor="text1"/>
        </w:rPr>
        <w:t xml:space="preserve">(рис.1.3.1 стадия 2 и стадия 3). </w:t>
      </w:r>
      <w:r w:rsidR="00377EB2">
        <w:rPr>
          <w:color w:val="000000" w:themeColor="text1"/>
        </w:rPr>
        <w:t>Н</w:t>
      </w:r>
      <w:r w:rsidR="0090645F">
        <w:rPr>
          <w:color w:val="000000" w:themeColor="text1"/>
        </w:rPr>
        <w:t>а поверхности плазмонной структуры поменялся показатель преломления за счет сцепленных рецепторов с белками</w:t>
      </w:r>
      <w:r w:rsidR="00377EB2">
        <w:rPr>
          <w:color w:val="000000" w:themeColor="text1"/>
        </w:rPr>
        <w:t xml:space="preserve"> и</w:t>
      </w:r>
      <w:r w:rsidR="00C231ED">
        <w:rPr>
          <w:color w:val="000000" w:themeColor="text1"/>
        </w:rPr>
        <w:t xml:space="preserve"> данное изме</w:t>
      </w:r>
      <w:r w:rsidR="0090645F">
        <w:rPr>
          <w:color w:val="000000" w:themeColor="text1"/>
        </w:rPr>
        <w:t xml:space="preserve">нение можно измерить </w:t>
      </w:r>
      <w:r w:rsidR="00C231ED">
        <w:rPr>
          <w:color w:val="000000" w:themeColor="text1"/>
        </w:rPr>
        <w:t xml:space="preserve">за счет </w:t>
      </w:r>
      <w:r w:rsidR="00505686">
        <w:rPr>
          <w:color w:val="000000" w:themeColor="text1"/>
        </w:rPr>
        <w:t>сдвига</w:t>
      </w:r>
      <w:r w:rsidR="00C231ED">
        <w:rPr>
          <w:color w:val="000000" w:themeColor="text1"/>
        </w:rPr>
        <w:t xml:space="preserve"> плазмонного резонанса</w:t>
      </w:r>
      <w:r w:rsidR="00AD3B15">
        <w:rPr>
          <w:color w:val="000000" w:themeColor="text1"/>
        </w:rPr>
        <w:t>, например,</w:t>
      </w:r>
      <w:r w:rsidR="006C6778">
        <w:rPr>
          <w:color w:val="000000" w:themeColor="text1"/>
        </w:rPr>
        <w:t xml:space="preserve"> в спектре отражения или пропускания</w:t>
      </w:r>
      <w:r w:rsidR="000F1170">
        <w:rPr>
          <w:color w:val="000000" w:themeColor="text1"/>
        </w:rPr>
        <w:t xml:space="preserve"> (см. формулу 1.1.3)</w:t>
      </w:r>
      <w:r w:rsidR="0090645F">
        <w:rPr>
          <w:color w:val="000000" w:themeColor="text1"/>
        </w:rPr>
        <w:t xml:space="preserve">. </w:t>
      </w:r>
    </w:p>
    <w:p w14:paraId="18FA0CD7" w14:textId="77777777" w:rsidR="00C24719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="00AF3092">
        <w:rPr>
          <w:noProof/>
          <w:color w:val="000000" w:themeColor="text1"/>
          <w:lang w:eastAsia="ru-RU"/>
        </w:rPr>
        <w:drawing>
          <wp:inline distT="0" distB="0" distL="0" distR="0" wp14:anchorId="683AEC5F" wp14:editId="378AD9EB">
            <wp:extent cx="5010785" cy="2193290"/>
            <wp:effectExtent l="0" t="0" r="0" b="0"/>
            <wp:docPr id="6" name="Picture 6" descr="C:\Users\alexey\Documents\GitHub\Dissertation\дисертация_4\ris1_3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alexey\Documents\GitHub\Dissertation\дисертация_4\ris1_3_1.png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785" cy="219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CB4EB3" w14:textId="77777777" w:rsidR="00C24719" w:rsidRPr="0038039B" w:rsidRDefault="00C24719" w:rsidP="007C6D48">
      <w:pPr>
        <w:rPr>
          <w:b/>
          <w:color w:val="000000" w:themeColor="text1"/>
          <w:sz w:val="18"/>
          <w:szCs w:val="18"/>
        </w:rPr>
      </w:pPr>
      <w:r w:rsidRPr="0038039B">
        <w:rPr>
          <w:b/>
          <w:color w:val="000000" w:themeColor="text1"/>
          <w:sz w:val="18"/>
          <w:szCs w:val="18"/>
        </w:rPr>
        <w:t xml:space="preserve">Рис 1.3.1 Стадии подготовки поверхности к детектированию </w:t>
      </w:r>
      <w:r w:rsidR="00711A7C" w:rsidRPr="0038039B">
        <w:rPr>
          <w:b/>
          <w:color w:val="000000" w:themeColor="text1"/>
          <w:sz w:val="18"/>
          <w:szCs w:val="18"/>
        </w:rPr>
        <w:t>степени связывания</w:t>
      </w:r>
      <w:r w:rsidRPr="0038039B">
        <w:rPr>
          <w:b/>
          <w:color w:val="000000" w:themeColor="text1"/>
          <w:sz w:val="18"/>
          <w:szCs w:val="18"/>
        </w:rPr>
        <w:t xml:space="preserve"> белков</w:t>
      </w:r>
    </w:p>
    <w:p w14:paraId="51970484" w14:textId="77777777" w:rsidR="007C6D48" w:rsidRDefault="00923F20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Pr="00AD3B15">
        <w:rPr>
          <w:color w:val="000000" w:themeColor="text1"/>
          <w:highlight w:val="yellow"/>
        </w:rPr>
        <w:t xml:space="preserve">На рис. 1.3.2 показан </w:t>
      </w:r>
      <w:r w:rsidR="00711A7C" w:rsidRPr="00AD3B15">
        <w:rPr>
          <w:color w:val="000000" w:themeColor="text1"/>
          <w:highlight w:val="yellow"/>
        </w:rPr>
        <w:t xml:space="preserve">сенсор на основе схемы Кречмана, в котором по изменению </w:t>
      </w:r>
      <w:r w:rsidR="00AD3B15" w:rsidRPr="00AD3B15">
        <w:rPr>
          <w:color w:val="000000" w:themeColor="text1"/>
          <w:highlight w:val="yellow"/>
        </w:rPr>
        <w:t>резонансного угла падения, соответствующий возбуждению ППР, детектируют наличие связывания аналита</w:t>
      </w:r>
      <w:r w:rsidR="00711A7C" w:rsidRPr="00AD3B15">
        <w:rPr>
          <w:color w:val="000000" w:themeColor="text1"/>
          <w:highlight w:val="yellow"/>
        </w:rPr>
        <w:t>.</w:t>
      </w:r>
      <w:r w:rsidRPr="00AD3B15">
        <w:rPr>
          <w:color w:val="000000" w:themeColor="text1"/>
          <w:highlight w:val="yellow"/>
        </w:rPr>
        <w:t xml:space="preserve"> </w:t>
      </w:r>
      <w:r w:rsidR="0090645F" w:rsidRPr="00AD3B15">
        <w:rPr>
          <w:color w:val="000000" w:themeColor="text1"/>
          <w:highlight w:val="yellow"/>
        </w:rPr>
        <w:t xml:space="preserve">Такие сенсоры очень чувствительны </w:t>
      </w:r>
      <w:r w:rsidR="00ED0E1F" w:rsidRPr="00AD3B15">
        <w:rPr>
          <w:color w:val="000000" w:themeColor="text1"/>
          <w:highlight w:val="yellow"/>
        </w:rPr>
        <w:t>(изменение показателя преломления вплоть до 10 </w:t>
      </w:r>
      <w:r w:rsidR="00ED0E1F" w:rsidRPr="00AD3B15">
        <w:rPr>
          <w:color w:val="000000" w:themeColor="text1"/>
          <w:highlight w:val="yellow"/>
          <w:vertAlign w:val="superscript"/>
        </w:rPr>
        <w:t>-7</w:t>
      </w:r>
      <w:r w:rsidR="00ED0E1F" w:rsidRPr="00AD3B15">
        <w:rPr>
          <w:color w:val="000000" w:themeColor="text1"/>
          <w:highlight w:val="yellow"/>
        </w:rPr>
        <w:t>)</w:t>
      </w:r>
      <w:r w:rsidRPr="00AD3B15">
        <w:rPr>
          <w:color w:val="000000" w:themeColor="text1"/>
          <w:highlight w:val="yellow"/>
        </w:rPr>
        <w:t>.</w:t>
      </w:r>
      <w:r>
        <w:rPr>
          <w:color w:val="000000" w:themeColor="text1"/>
        </w:rPr>
        <w:t xml:space="preserve"> </w:t>
      </w:r>
    </w:p>
    <w:p w14:paraId="29950D7A" w14:textId="77777777" w:rsidR="00711A7C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ab/>
      </w:r>
    </w:p>
    <w:p w14:paraId="5632CCC6" w14:textId="77777777" w:rsidR="00711A7C" w:rsidRDefault="00711A7C" w:rsidP="00711A7C">
      <w:pPr>
        <w:ind w:firstLine="706"/>
        <w:rPr>
          <w:color w:val="000000" w:themeColor="text1"/>
        </w:rPr>
      </w:pPr>
      <w:r>
        <w:rPr>
          <w:noProof/>
          <w:color w:val="000000" w:themeColor="text1"/>
          <w:lang w:eastAsia="ru-RU"/>
        </w:rPr>
        <w:lastRenderedPageBreak/>
        <w:drawing>
          <wp:inline distT="0" distB="0" distL="0" distR="0" wp14:anchorId="64D6EB4E" wp14:editId="240DEE7F">
            <wp:extent cx="5118724" cy="1670233"/>
            <wp:effectExtent l="0" t="0" r="0" b="0"/>
            <wp:docPr id="7" name="Picture 7" descr="C:\Users\alexey\Documents\GitHub\Dissertation\дисертация_4\ris1_3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alexey\Documents\GitHub\Dissertation\дисертация_4\ris1_3_2.png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2944" cy="16813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E69E65" w14:textId="77777777" w:rsidR="00711A7C" w:rsidRPr="007D0282" w:rsidRDefault="00711A7C" w:rsidP="00711A7C">
      <w:pPr>
        <w:rPr>
          <w:b/>
          <w:color w:val="000000" w:themeColor="text1"/>
          <w:sz w:val="18"/>
          <w:szCs w:val="18"/>
        </w:rPr>
      </w:pPr>
      <w:r w:rsidRPr="007D0282">
        <w:rPr>
          <w:b/>
          <w:color w:val="000000" w:themeColor="text1"/>
          <w:sz w:val="18"/>
          <w:szCs w:val="18"/>
        </w:rPr>
        <w:t xml:space="preserve">Рис.1.3.2. Эскиз схемы Кречмана и процесс детектирования изменения показателя преломления в результате связывания белков </w:t>
      </w:r>
    </w:p>
    <w:p w14:paraId="2B577A0F" w14:textId="77777777" w:rsidR="000F1170" w:rsidRDefault="000F1170" w:rsidP="00711A7C">
      <w:pPr>
        <w:ind w:firstLine="706"/>
        <w:rPr>
          <w:color w:val="000000" w:themeColor="text1"/>
        </w:rPr>
      </w:pPr>
    </w:p>
    <w:p w14:paraId="55F2648B" w14:textId="77777777" w:rsidR="000F1170" w:rsidRDefault="0057231A" w:rsidP="00711A7C">
      <w:pPr>
        <w:ind w:firstLine="706"/>
        <w:rPr>
          <w:color w:val="000000" w:themeColor="text1"/>
        </w:rPr>
      </w:pPr>
      <w:r>
        <w:rPr>
          <w:color w:val="000000" w:themeColor="text1"/>
        </w:rPr>
        <w:t xml:space="preserve">В случае детектирования целевых молекул, величиной качества работы биосенсора является минимальная концентрация аналита в растворе. Данная характеристика может быть оценена на основе чувствительности сенсора </w:t>
      </w:r>
      <w:r w:rsidRPr="0057231A">
        <w:rPr>
          <w:i/>
          <w:color w:val="000000" w:themeColor="text1"/>
          <w:lang w:val="en-US"/>
        </w:rPr>
        <w:t>S</w:t>
      </w:r>
      <w:r w:rsidRPr="0057231A">
        <w:rPr>
          <w:color w:val="000000" w:themeColor="text1"/>
          <w:vertAlign w:val="subscript"/>
          <w:lang w:val="en-US"/>
        </w:rPr>
        <w:t>b</w:t>
      </w:r>
      <w:r w:rsidRPr="0057231A">
        <w:rPr>
          <w:color w:val="000000" w:themeColor="text1"/>
          <w:vertAlign w:val="subscript"/>
        </w:rPr>
        <w:t xml:space="preserve"> </w:t>
      </w:r>
      <w:r>
        <w:rPr>
          <w:color w:val="000000" w:themeColor="text1"/>
        </w:rPr>
        <w:t>.</w:t>
      </w:r>
      <w:r w:rsidRPr="0057231A">
        <w:rPr>
          <w:color w:val="000000" w:themeColor="text1"/>
        </w:rPr>
        <w:t xml:space="preserve"> </w:t>
      </w:r>
      <w:r>
        <w:rPr>
          <w:color w:val="000000" w:themeColor="text1"/>
        </w:rPr>
        <w:t>В случае схемы Кречмана, данная характеристика запишется в виде</w:t>
      </w:r>
      <w:r w:rsidRPr="0057231A">
        <w:rPr>
          <w:color w:val="000000" w:themeColor="text1"/>
        </w:rPr>
        <w:t xml:space="preserve">: </w:t>
      </w:r>
      <w:r w:rsidRPr="0057231A">
        <w:rPr>
          <w:color w:val="000000" w:themeColor="text1"/>
          <w:position w:val="-24"/>
          <w:lang w:val="en-US"/>
        </w:rPr>
        <w:object w:dxaOrig="1320" w:dyaOrig="600" w14:anchorId="45834BD6">
          <v:shape id="_x0000_i1058" type="#_x0000_t75" style="width:66.25pt;height:29.95pt" o:ole="">
            <v:imagedata r:id="rId91" o:title=""/>
          </v:shape>
          <o:OLEObject Type="Embed" ProgID="Equation.DSMT4" ShapeID="_x0000_i1058" DrawAspect="Content" ObjectID="_1596803018" r:id="rId92"/>
        </w:object>
      </w:r>
      <w:r w:rsidRPr="0057231A">
        <w:rPr>
          <w:color w:val="000000" w:themeColor="text1"/>
        </w:rPr>
        <w:t xml:space="preserve"> </w:t>
      </w:r>
      <w:r>
        <w:rPr>
          <w:color w:val="000000" w:themeColor="text1"/>
        </w:rPr>
        <w:t>, где θ</w:t>
      </w:r>
      <w:r w:rsidRPr="0057231A">
        <w:rPr>
          <w:color w:val="000000" w:themeColor="text1"/>
          <w:vertAlign w:val="subscript"/>
          <w:lang w:val="en-US"/>
        </w:rPr>
        <w:t>R</w:t>
      </w:r>
      <w:r w:rsidRPr="0057231A">
        <w:rPr>
          <w:color w:val="000000" w:themeColor="text1"/>
          <w:vertAlign w:val="subscript"/>
        </w:rPr>
        <w:t xml:space="preserve"> </w:t>
      </w:r>
      <w:r w:rsidRPr="0057231A">
        <w:rPr>
          <w:color w:val="000000" w:themeColor="text1"/>
        </w:rPr>
        <w:t xml:space="preserve">– </w:t>
      </w:r>
      <w:r>
        <w:rPr>
          <w:color w:val="000000" w:themeColor="text1"/>
        </w:rPr>
        <w:t>угол, при котором происходит возбуждение ППР. Если же происходит измерение спектров пропускания, то чувствительность определяется следующим образом</w:t>
      </w:r>
      <w:r w:rsidRPr="0057231A">
        <w:rPr>
          <w:color w:val="000000" w:themeColor="text1"/>
        </w:rPr>
        <w:t xml:space="preserve">: </w:t>
      </w:r>
      <w:r w:rsidRPr="0057231A">
        <w:rPr>
          <w:color w:val="000000" w:themeColor="text1"/>
          <w:position w:val="-24"/>
          <w:lang w:val="en-US"/>
        </w:rPr>
        <w:object w:dxaOrig="1320" w:dyaOrig="600" w14:anchorId="59013871">
          <v:shape id="_x0000_i1059" type="#_x0000_t75" style="width:66.25pt;height:29.95pt" o:ole="">
            <v:imagedata r:id="rId93" o:title=""/>
          </v:shape>
          <o:OLEObject Type="Embed" ProgID="Equation.DSMT4" ShapeID="_x0000_i1059" DrawAspect="Content" ObjectID="_1596803019" r:id="rId94"/>
        </w:object>
      </w:r>
      <w:r w:rsidRPr="0057231A">
        <w:rPr>
          <w:color w:val="000000" w:themeColor="text1"/>
        </w:rPr>
        <w:t xml:space="preserve">. </w:t>
      </w:r>
    </w:p>
    <w:p w14:paraId="4F081332" w14:textId="499B46C2" w:rsidR="00AD3B15" w:rsidRDefault="00377EB2" w:rsidP="00711A7C">
      <w:pPr>
        <w:ind w:firstLine="706"/>
        <w:rPr>
          <w:color w:val="000000" w:themeColor="text1"/>
        </w:rPr>
      </w:pPr>
      <w:r>
        <w:rPr>
          <w:color w:val="000000" w:themeColor="text1"/>
        </w:rPr>
        <w:t>Более</w:t>
      </w:r>
      <w:r w:rsidR="00AD3B15">
        <w:rPr>
          <w:color w:val="000000" w:themeColor="text1"/>
        </w:rPr>
        <w:t xml:space="preserve"> того, важным параметром является </w:t>
      </w:r>
      <w:r w:rsidR="00AD3B15" w:rsidRPr="00AD3B15">
        <w:rPr>
          <w:color w:val="000000" w:themeColor="text1"/>
          <w:sz w:val="32"/>
          <w:szCs w:val="32"/>
        </w:rPr>
        <w:t>σ</w:t>
      </w:r>
      <w:r w:rsidR="00AD3B15" w:rsidRPr="00AD3B15">
        <w:rPr>
          <w:color w:val="000000" w:themeColor="text1"/>
          <w:vertAlign w:val="subscript"/>
          <w:lang w:val="en-US"/>
        </w:rPr>
        <w:t>RI</w:t>
      </w:r>
      <w:r w:rsidR="00AD3B15">
        <w:rPr>
          <w:color w:val="000000" w:themeColor="text1"/>
        </w:rPr>
        <w:t xml:space="preserve"> – минимальное детектируемое изменение показателя преломления с учетом инструментального параметра </w:t>
      </w:r>
      <w:r w:rsidR="00AD3B15" w:rsidRPr="00AD3B15">
        <w:rPr>
          <w:color w:val="000000" w:themeColor="text1"/>
          <w:sz w:val="32"/>
          <w:szCs w:val="32"/>
        </w:rPr>
        <w:t>σ</w:t>
      </w:r>
      <w:r w:rsidR="00AD3B15" w:rsidRPr="00AD3B15">
        <w:rPr>
          <w:color w:val="000000" w:themeColor="text1"/>
          <w:vertAlign w:val="subscript"/>
          <w:lang w:val="en-US"/>
        </w:rPr>
        <w:t>INSTR</w:t>
      </w:r>
      <w:r w:rsidR="00AD3B15">
        <w:rPr>
          <w:color w:val="000000" w:themeColor="text1"/>
        </w:rPr>
        <w:t xml:space="preserve"> (определяется как отношение дисперсии шума приемника к его динамическому диапазону). </w:t>
      </w:r>
    </w:p>
    <w:p w14:paraId="03D531D2" w14:textId="77777777" w:rsidR="00AD3B15" w:rsidRPr="00AD3B15" w:rsidRDefault="00AD3B15" w:rsidP="00711A7C">
      <w:pPr>
        <w:ind w:firstLine="706"/>
        <w:rPr>
          <w:color w:val="000000" w:themeColor="text1"/>
        </w:rPr>
      </w:pPr>
      <w:r>
        <w:rPr>
          <w:color w:val="000000" w:themeColor="text1"/>
        </w:rPr>
        <w:tab/>
      </w:r>
      <w:r w:rsidRPr="00AD3B15">
        <w:rPr>
          <w:color w:val="000000" w:themeColor="text1"/>
          <w:position w:val="-18"/>
        </w:rPr>
        <w:object w:dxaOrig="1400" w:dyaOrig="540" w14:anchorId="1EDF2FE1">
          <v:shape id="_x0000_i1060" type="#_x0000_t75" style="width:69.7pt;height:27.05pt" o:ole="">
            <v:imagedata r:id="rId95" o:title=""/>
          </v:shape>
          <o:OLEObject Type="Embed" ProgID="Equation.DSMT4" ShapeID="_x0000_i1060" DrawAspect="Content" ObjectID="_1596803020" r:id="rId96"/>
        </w:object>
      </w:r>
    </w:p>
    <w:p w14:paraId="24E4F1CC" w14:textId="1D4857B3" w:rsidR="00923F20" w:rsidRDefault="00923F20" w:rsidP="00711A7C">
      <w:pPr>
        <w:ind w:firstLine="706"/>
        <w:rPr>
          <w:color w:val="000000" w:themeColor="text1"/>
        </w:rPr>
      </w:pPr>
      <w:r>
        <w:rPr>
          <w:color w:val="000000" w:themeColor="text1"/>
        </w:rPr>
        <w:t>Для мини</w:t>
      </w:r>
      <w:r w:rsidR="00980B97">
        <w:rPr>
          <w:color w:val="000000" w:themeColor="text1"/>
        </w:rPr>
        <w:t>а</w:t>
      </w:r>
      <w:r>
        <w:rPr>
          <w:color w:val="000000" w:themeColor="text1"/>
        </w:rPr>
        <w:t>тю</w:t>
      </w:r>
      <w:r w:rsidR="00980B97">
        <w:rPr>
          <w:color w:val="000000" w:themeColor="text1"/>
        </w:rPr>
        <w:t>ри</w:t>
      </w:r>
      <w:r>
        <w:rPr>
          <w:color w:val="000000" w:themeColor="text1"/>
        </w:rPr>
        <w:t xml:space="preserve">зации системы можно использовать </w:t>
      </w:r>
      <w:r w:rsidR="00980B97">
        <w:rPr>
          <w:color w:val="000000" w:themeColor="text1"/>
        </w:rPr>
        <w:t>структуры с другим</w:t>
      </w:r>
      <w:r>
        <w:rPr>
          <w:color w:val="000000" w:themeColor="text1"/>
        </w:rPr>
        <w:t xml:space="preserve"> способ</w:t>
      </w:r>
      <w:r w:rsidR="00980B97">
        <w:rPr>
          <w:color w:val="000000" w:themeColor="text1"/>
        </w:rPr>
        <w:t>ом</w:t>
      </w:r>
      <w:r>
        <w:rPr>
          <w:color w:val="000000" w:themeColor="text1"/>
        </w:rPr>
        <w:t xml:space="preserve"> возбуждения плаз</w:t>
      </w:r>
      <w:r w:rsidR="00980B97">
        <w:rPr>
          <w:color w:val="000000" w:themeColor="text1"/>
        </w:rPr>
        <w:t xml:space="preserve">монного резонанса </w:t>
      </w:r>
      <w:r w:rsidR="00980B97" w:rsidRPr="00377EB2">
        <w:rPr>
          <w:color w:val="000000" w:themeColor="text1"/>
        </w:rPr>
        <w:t>-</w:t>
      </w:r>
      <w:r w:rsidR="00980B97">
        <w:rPr>
          <w:color w:val="000000" w:themeColor="text1"/>
        </w:rPr>
        <w:t xml:space="preserve"> за счет перфорированной </w:t>
      </w:r>
      <w:r>
        <w:rPr>
          <w:color w:val="000000" w:themeColor="text1"/>
        </w:rPr>
        <w:t>решетки</w:t>
      </w:r>
      <w:r w:rsidR="00980B97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, как это </w:t>
      </w:r>
      <w:r w:rsidRPr="00377EB2">
        <w:rPr>
          <w:color w:val="000000" w:themeColor="text1"/>
        </w:rPr>
        <w:t>было сделано</w:t>
      </w:r>
      <w:r>
        <w:rPr>
          <w:color w:val="000000" w:themeColor="text1"/>
        </w:rPr>
        <w:t xml:space="preserve"> в работе </w:t>
      </w:r>
      <w:r w:rsidRPr="00923F20">
        <w:rPr>
          <w:color w:val="000000" w:themeColor="text1"/>
        </w:rPr>
        <w:t>[</w:t>
      </w:r>
      <w:r w:rsidR="00F379FB">
        <w:t>small 2010, 6, No. 17, 1900–1907</w:t>
      </w:r>
      <w:r w:rsidRPr="00923F20">
        <w:rPr>
          <w:color w:val="000000" w:themeColor="text1"/>
        </w:rPr>
        <w:t xml:space="preserve">]. </w:t>
      </w:r>
      <w:r w:rsidR="003C14A3">
        <w:rPr>
          <w:color w:val="000000" w:themeColor="text1"/>
        </w:rPr>
        <w:t>Данный способ примечателен</w:t>
      </w:r>
      <w:r w:rsidR="00980B97">
        <w:rPr>
          <w:color w:val="000000" w:themeColor="text1"/>
        </w:rPr>
        <w:t xml:space="preserve"> тем, что в </w:t>
      </w:r>
      <w:r w:rsidR="00FF20D5">
        <w:rPr>
          <w:color w:val="000000" w:themeColor="text1"/>
        </w:rPr>
        <w:t xml:space="preserve">за счет вектора обратной решетки выполняется условие (1.1.4), а значит возможно возбуждение ППП без использования призмы. </w:t>
      </w:r>
    </w:p>
    <w:p w14:paraId="7E1CF4E6" w14:textId="054B8C0E" w:rsidR="00F379FB" w:rsidRPr="007D37B8" w:rsidRDefault="00FF20D5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="006C6778">
        <w:rPr>
          <w:color w:val="000000" w:themeColor="text1"/>
        </w:rPr>
        <w:t>Н</w:t>
      </w:r>
      <w:r w:rsidR="00F379FB">
        <w:rPr>
          <w:color w:val="000000" w:themeColor="text1"/>
        </w:rPr>
        <w:t>аучная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группа</w:t>
      </w:r>
      <w:r w:rsidR="00F379FB" w:rsidRPr="009A4414">
        <w:rPr>
          <w:color w:val="000000" w:themeColor="text1"/>
          <w:lang w:val="en-US"/>
        </w:rPr>
        <w:t xml:space="preserve"> </w:t>
      </w:r>
      <w:r w:rsidR="009A4414" w:rsidRPr="009A4414">
        <w:rPr>
          <w:color w:val="000000" w:themeColor="text1"/>
          <w:lang w:val="en-US"/>
        </w:rPr>
        <w:t>[</w:t>
      </w:r>
      <w:r w:rsidR="009A4414" w:rsidRPr="007046DB">
        <w:rPr>
          <w:szCs w:val="24"/>
          <w:lang w:val="en-US"/>
        </w:rPr>
        <w:t>K.L. Lee, J.B. Huang, J.W. Chang, S.H. Wu, P. K. Wei, Ultrasensitive Biosensors Using Enhanced Fano Resonances in Capped Gold Nanoslit Arrays, Sci. Rep</w:t>
      </w:r>
      <w:r w:rsidR="009A4414" w:rsidRPr="009A4414">
        <w:rPr>
          <w:szCs w:val="24"/>
        </w:rPr>
        <w:t>. 5 (2015) 8547</w:t>
      </w:r>
      <w:r w:rsidR="009A4414" w:rsidRPr="009A4414">
        <w:rPr>
          <w:color w:val="000000" w:themeColor="text1"/>
        </w:rPr>
        <w:t xml:space="preserve">] </w:t>
      </w:r>
      <w:r w:rsidR="00F379FB">
        <w:rPr>
          <w:color w:val="000000" w:themeColor="text1"/>
        </w:rPr>
        <w:t>п</w:t>
      </w:r>
      <w:r w:rsidR="009A4414">
        <w:rPr>
          <w:color w:val="000000" w:themeColor="text1"/>
        </w:rPr>
        <w:t>родемонстрировала</w:t>
      </w:r>
      <w:r w:rsidR="00F379FB">
        <w:rPr>
          <w:color w:val="000000" w:themeColor="text1"/>
        </w:rPr>
        <w:t xml:space="preserve">, что можно увеличить отклик </w:t>
      </w:r>
      <w:r w:rsidR="009A4414">
        <w:rPr>
          <w:color w:val="000000" w:themeColor="text1"/>
        </w:rPr>
        <w:t>в системе, поддерживающей два плазмонных резонанса</w:t>
      </w:r>
      <w:r w:rsidR="009A4414" w:rsidRPr="009A4414">
        <w:rPr>
          <w:color w:val="000000" w:themeColor="text1"/>
        </w:rPr>
        <w:t xml:space="preserve">: </w:t>
      </w:r>
      <w:r w:rsidR="007D37B8">
        <w:rPr>
          <w:color w:val="000000" w:themeColor="text1"/>
        </w:rPr>
        <w:t>ЛП</w:t>
      </w:r>
      <w:r w:rsidR="00AE1F35">
        <w:rPr>
          <w:color w:val="000000" w:themeColor="text1"/>
        </w:rPr>
        <w:t>Р</w:t>
      </w:r>
      <w:r w:rsidR="007D37B8">
        <w:rPr>
          <w:color w:val="000000" w:themeColor="text1"/>
        </w:rPr>
        <w:t xml:space="preserve"> и Р</w:t>
      </w:r>
      <w:r w:rsidR="009A4414">
        <w:rPr>
          <w:color w:val="000000" w:themeColor="text1"/>
        </w:rPr>
        <w:t>ПРП</w:t>
      </w:r>
      <w:r w:rsidR="00F379FB">
        <w:rPr>
          <w:color w:val="000000" w:themeColor="text1"/>
        </w:rPr>
        <w:t>. В результате взаимодействия в спектре пропускания наблюдается резонанс Фано, который представляет собой ассиметричный контур.</w:t>
      </w:r>
      <w:r w:rsidR="007D37B8">
        <w:rPr>
          <w:color w:val="000000" w:themeColor="text1"/>
        </w:rPr>
        <w:t xml:space="preserve"> </w:t>
      </w:r>
      <w:r w:rsidR="00504AD6">
        <w:rPr>
          <w:color w:val="000000" w:themeColor="text1"/>
        </w:rPr>
        <w:t>Ч</w:t>
      </w:r>
      <w:r w:rsidR="007D37B8">
        <w:rPr>
          <w:color w:val="000000" w:themeColor="text1"/>
        </w:rPr>
        <w:t>увствительность таких сенсоров сос</w:t>
      </w:r>
      <w:r w:rsidR="00504AD6">
        <w:rPr>
          <w:color w:val="000000" w:themeColor="text1"/>
        </w:rPr>
        <w:t>тавляля</w:t>
      </w:r>
      <w:r w:rsidR="007D37B8">
        <w:rPr>
          <w:color w:val="000000" w:themeColor="text1"/>
        </w:rPr>
        <w:t xml:space="preserve"> </w:t>
      </w:r>
      <w:r w:rsidR="004506C4">
        <w:t>∆λ/∆n ≈ 800 nm/RIU</w:t>
      </w:r>
      <w:r w:rsidR="007D37B8" w:rsidRPr="007D37B8">
        <w:rPr>
          <w:color w:val="000000" w:themeColor="text1"/>
        </w:rPr>
        <w:t xml:space="preserve">. </w:t>
      </w:r>
    </w:p>
    <w:p w14:paraId="37EC1AEF" w14:textId="0589210C" w:rsidR="00980B97" w:rsidRPr="00C071F7" w:rsidRDefault="00980B97" w:rsidP="007C6D48">
      <w:pPr>
        <w:rPr>
          <w:color w:val="000000" w:themeColor="text1"/>
        </w:rPr>
      </w:pPr>
      <w:r w:rsidRPr="007D37B8">
        <w:rPr>
          <w:color w:val="000000" w:themeColor="text1"/>
        </w:rPr>
        <w:tab/>
      </w:r>
      <w:r w:rsidR="00FC081D">
        <w:rPr>
          <w:color w:val="000000" w:themeColor="text1"/>
        </w:rPr>
        <w:t xml:space="preserve">Описание </w:t>
      </w:r>
      <w:r w:rsidR="00FC081D" w:rsidRPr="00504AD6">
        <w:rPr>
          <w:color w:val="000000" w:themeColor="text1"/>
        </w:rPr>
        <w:t>плазмонных биосенсоров</w:t>
      </w:r>
      <w:r w:rsidR="00FC081D">
        <w:rPr>
          <w:color w:val="000000" w:themeColor="text1"/>
        </w:rPr>
        <w:t xml:space="preserve"> было бы неполным без упоминания </w:t>
      </w:r>
      <w:r w:rsidR="00FC081D" w:rsidRPr="00504AD6">
        <w:rPr>
          <w:color w:val="000000" w:themeColor="text1"/>
        </w:rPr>
        <w:t>плазмонных сенсоров</w:t>
      </w:r>
      <w:r w:rsidR="00FC081D">
        <w:rPr>
          <w:color w:val="000000" w:themeColor="text1"/>
        </w:rPr>
        <w:t xml:space="preserve"> на основе фотонного кристалла. Такие сенсоры представляют собой структуру, </w:t>
      </w:r>
      <w:r w:rsidR="00FC081D">
        <w:rPr>
          <w:color w:val="000000" w:themeColor="text1"/>
        </w:rPr>
        <w:lastRenderedPageBreak/>
        <w:t xml:space="preserve">состоящую из нескольких слоев периодически повторяющихся диэлектрических материалов и тонкого слоя металла. </w:t>
      </w:r>
      <w:r w:rsidR="00504AD6">
        <w:rPr>
          <w:color w:val="000000" w:themeColor="text1"/>
        </w:rPr>
        <w:t>В работе</w:t>
      </w:r>
      <w:r w:rsidR="00C071F7" w:rsidRPr="00C071F7">
        <w:rPr>
          <w:color w:val="000000" w:themeColor="text1"/>
        </w:rPr>
        <w:t xml:space="preserve"> [</w:t>
      </w:r>
      <w:r w:rsidR="00C071F7" w:rsidRPr="00C071F7">
        <w:rPr>
          <w:color w:val="000000" w:themeColor="text1"/>
          <w:lang w:val="en-US"/>
        </w:rPr>
        <w:t>Plasmonic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Photonic</w:t>
      </w:r>
      <w:r w:rsidR="00C071F7" w:rsidRPr="00C071F7">
        <w:rPr>
          <w:color w:val="000000" w:themeColor="text1"/>
        </w:rPr>
        <w:t>-</w:t>
      </w:r>
      <w:r w:rsidR="00C071F7" w:rsidRPr="00C071F7">
        <w:rPr>
          <w:color w:val="000000" w:themeColor="text1"/>
          <w:lang w:val="en-US"/>
        </w:rPr>
        <w:t>Cryst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labs</w:t>
      </w:r>
      <w:r w:rsidR="00C071F7" w:rsidRPr="00C071F7">
        <w:rPr>
          <w:color w:val="000000" w:themeColor="text1"/>
        </w:rPr>
        <w:t xml:space="preserve">: </w:t>
      </w:r>
      <w:r w:rsidR="00C071F7" w:rsidRPr="00C071F7">
        <w:rPr>
          <w:color w:val="000000" w:themeColor="text1"/>
          <w:lang w:val="en-US"/>
        </w:rPr>
        <w:t>Visualizatio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f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th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loch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urfa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Wav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sonan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for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Ultrasensitive</w:t>
      </w:r>
      <w:r w:rsidR="00C071F7" w:rsidRPr="00C071F7">
        <w:rPr>
          <w:color w:val="000000" w:themeColor="text1"/>
        </w:rPr>
        <w:t xml:space="preserve">, </w:t>
      </w:r>
      <w:r w:rsidR="00C071F7" w:rsidRPr="00C071F7">
        <w:rPr>
          <w:color w:val="000000" w:themeColor="text1"/>
          <w:lang w:val="en-US"/>
        </w:rPr>
        <w:t>Robust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d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usabl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ptic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iosensor</w:t>
      </w:r>
      <w:r w:rsidR="004521AF">
        <w:rPr>
          <w:color w:val="000000" w:themeColor="text1"/>
        </w:rPr>
        <w:t>]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чувствительность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сенсоров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 xml:space="preserve">в области </w:t>
      </w:r>
      <w:r w:rsidR="00AE1F35" w:rsidRPr="006B7366">
        <w:rPr>
          <w:color w:val="000000" w:themeColor="text1"/>
          <w:highlight w:val="yellow"/>
        </w:rPr>
        <w:t>т</w:t>
      </w:r>
      <w:r w:rsidR="00C071F7" w:rsidRPr="006B7366">
        <w:rPr>
          <w:color w:val="000000" w:themeColor="text1"/>
          <w:highlight w:val="yellow"/>
        </w:rPr>
        <w:t>аммовского</w:t>
      </w:r>
      <w:r w:rsidR="00C071F7">
        <w:rPr>
          <w:color w:val="000000" w:themeColor="text1"/>
        </w:rPr>
        <w:t xml:space="preserve"> состояния</w:t>
      </w:r>
      <w:r w:rsidR="00711A7C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выш</w:t>
      </w:r>
      <w:r w:rsidR="00C071F7" w:rsidRPr="004521AF">
        <w:rPr>
          <w:color w:val="000000" w:themeColor="text1"/>
        </w:rPr>
        <w:t>е</w:t>
      </w:r>
      <w:r w:rsidR="006B7366" w:rsidRPr="004521AF">
        <w:rPr>
          <w:color w:val="000000" w:themeColor="text1"/>
        </w:rPr>
        <w:t>,</w:t>
      </w:r>
      <w:r w:rsidR="00C071F7">
        <w:rPr>
          <w:color w:val="000000" w:themeColor="text1"/>
        </w:rPr>
        <w:t xml:space="preserve"> чем в области плазмонного резонанса</w:t>
      </w:r>
      <w:r w:rsidR="004521AF">
        <w:rPr>
          <w:color w:val="000000" w:themeColor="text1"/>
        </w:rPr>
        <w:t xml:space="preserve"> и составляет </w:t>
      </w:r>
      <w:r w:rsidR="00F90824">
        <w:rPr>
          <w:lang w:val="en-US"/>
        </w:rPr>
        <w:t>S</w:t>
      </w:r>
      <w:r w:rsidR="00F90824" w:rsidRPr="00F90824">
        <w:rPr>
          <w:vertAlign w:val="subscript"/>
          <w:lang w:val="en-US"/>
        </w:rPr>
        <w:t>λ</w:t>
      </w:r>
      <w:r w:rsidR="004506C4">
        <w:t xml:space="preserve"> ≈ 1500 nm/RIU</w:t>
      </w:r>
      <w:r w:rsidR="00C071F7">
        <w:rPr>
          <w:color w:val="000000" w:themeColor="text1"/>
        </w:rPr>
        <w:t xml:space="preserve">. </w:t>
      </w:r>
    </w:p>
    <w:p w14:paraId="77D21491" w14:textId="77777777" w:rsidR="00C071F7" w:rsidRDefault="00C071F7" w:rsidP="00C071F7">
      <w:pPr>
        <w:rPr>
          <w:b/>
          <w:szCs w:val="24"/>
        </w:rPr>
      </w:pPr>
      <w:r>
        <w:rPr>
          <w:color w:val="000000" w:themeColor="text1"/>
        </w:rPr>
        <w:tab/>
      </w:r>
      <w:r w:rsidRPr="00C071F7">
        <w:rPr>
          <w:b/>
          <w:szCs w:val="24"/>
        </w:rPr>
        <w:t>1.4. Люминесцирующие плазмонные наноструктуры</w:t>
      </w:r>
    </w:p>
    <w:p w14:paraId="516C0565" w14:textId="469CC8EF" w:rsidR="00FC56B0" w:rsidRPr="00157744" w:rsidRDefault="006A0F6F" w:rsidP="00FC56B0">
      <w:pPr>
        <w:rPr>
          <w:szCs w:val="24"/>
        </w:rPr>
      </w:pPr>
      <w:r>
        <w:rPr>
          <w:b/>
          <w:szCs w:val="24"/>
        </w:rPr>
        <w:tab/>
      </w:r>
      <w:r>
        <w:rPr>
          <w:szCs w:val="24"/>
        </w:rPr>
        <w:t xml:space="preserve">Плазмонные структуры способствуют уменьшению </w:t>
      </w:r>
      <w:r w:rsidR="00FC56B0">
        <w:rPr>
          <w:szCs w:val="24"/>
        </w:rPr>
        <w:t xml:space="preserve">всевозможных </w:t>
      </w:r>
      <w:r>
        <w:rPr>
          <w:szCs w:val="24"/>
        </w:rPr>
        <w:t>оптических систем</w:t>
      </w:r>
      <w:r w:rsidR="00FC56B0">
        <w:rPr>
          <w:szCs w:val="24"/>
        </w:rPr>
        <w:t xml:space="preserve"> (</w:t>
      </w:r>
      <w:r w:rsidR="00FA0A97">
        <w:rPr>
          <w:szCs w:val="24"/>
        </w:rPr>
        <w:t xml:space="preserve">например, </w:t>
      </w:r>
      <w:r w:rsidR="00FC56B0">
        <w:rPr>
          <w:szCs w:val="24"/>
        </w:rPr>
        <w:t xml:space="preserve">четвертьволновая пластинка рассмотренная в </w:t>
      </w:r>
      <w:r w:rsidR="00711A7C">
        <w:rPr>
          <w:szCs w:val="24"/>
        </w:rPr>
        <w:t xml:space="preserve">параграфе </w:t>
      </w:r>
      <w:r w:rsidR="00FC56B0">
        <w:rPr>
          <w:b/>
          <w:szCs w:val="24"/>
        </w:rPr>
        <w:t>1.2.2</w:t>
      </w:r>
      <w:r w:rsidR="00FC56B0">
        <w:rPr>
          <w:szCs w:val="24"/>
        </w:rPr>
        <w:t>). Одной из такой систем</w:t>
      </w:r>
      <w:r>
        <w:rPr>
          <w:szCs w:val="24"/>
        </w:rPr>
        <w:t xml:space="preserve"> может являться лазер. Как известно</w:t>
      </w:r>
      <w:r w:rsidR="00245A16">
        <w:rPr>
          <w:szCs w:val="24"/>
        </w:rPr>
        <w:t xml:space="preserve"> </w:t>
      </w:r>
      <w:r w:rsidRPr="006A0F6F">
        <w:rPr>
          <w:szCs w:val="24"/>
        </w:rPr>
        <w:t>[</w:t>
      </w:r>
      <w:r>
        <w:rPr>
          <w:szCs w:val="24"/>
        </w:rPr>
        <w:t>ссылку на работу</w:t>
      </w:r>
      <w:r w:rsidRPr="006A0F6F">
        <w:rPr>
          <w:szCs w:val="24"/>
        </w:rPr>
        <w:t>]</w:t>
      </w:r>
      <w:r>
        <w:rPr>
          <w:szCs w:val="24"/>
        </w:rPr>
        <w:t xml:space="preserve">, размеры лазера определяются в основном размерами оптического резонатора. </w:t>
      </w:r>
      <w:r w:rsidR="00FC56B0">
        <w:rPr>
          <w:szCs w:val="24"/>
        </w:rPr>
        <w:t>Если в качестве рез</w:t>
      </w:r>
      <w:r w:rsidR="00157744">
        <w:rPr>
          <w:szCs w:val="24"/>
        </w:rPr>
        <w:t>онатора будет выступать плазмонная структура</w:t>
      </w:r>
      <w:r w:rsidR="00FC56B0">
        <w:rPr>
          <w:szCs w:val="24"/>
        </w:rPr>
        <w:t>, то получится</w:t>
      </w:r>
      <w:r w:rsidR="00FC56B0" w:rsidRPr="00FC56B0">
        <w:rPr>
          <w:szCs w:val="24"/>
        </w:rPr>
        <w:t xml:space="preserve"> </w:t>
      </w:r>
      <w:r w:rsidR="00FA0A97">
        <w:rPr>
          <w:szCs w:val="24"/>
        </w:rPr>
        <w:t>наноисточник</w:t>
      </w:r>
      <w:r w:rsidR="00FA0A97" w:rsidRPr="00157744">
        <w:rPr>
          <w:szCs w:val="24"/>
        </w:rPr>
        <w:t xml:space="preserve"> </w:t>
      </w:r>
      <w:r w:rsidR="00FA0A97">
        <w:rPr>
          <w:szCs w:val="24"/>
        </w:rPr>
        <w:t>оптического</w:t>
      </w:r>
      <w:r w:rsidR="00FA0A97" w:rsidRPr="00157744">
        <w:rPr>
          <w:szCs w:val="24"/>
        </w:rPr>
        <w:t xml:space="preserve"> </w:t>
      </w:r>
      <w:r w:rsidR="00FA0A97">
        <w:rPr>
          <w:szCs w:val="24"/>
        </w:rPr>
        <w:t>излучения</w:t>
      </w:r>
      <w:r w:rsidR="00FA0A97" w:rsidRPr="00157744">
        <w:rPr>
          <w:szCs w:val="24"/>
        </w:rPr>
        <w:t xml:space="preserve">, </w:t>
      </w:r>
      <w:r w:rsidR="00FA0A97">
        <w:rPr>
          <w:szCs w:val="24"/>
        </w:rPr>
        <w:t>аналогичный</w:t>
      </w:r>
      <w:r w:rsidR="00FA0A97" w:rsidRPr="00157744">
        <w:rPr>
          <w:szCs w:val="24"/>
        </w:rPr>
        <w:t xml:space="preserve"> </w:t>
      </w:r>
      <w:r w:rsidR="00FA0A97">
        <w:rPr>
          <w:szCs w:val="24"/>
        </w:rPr>
        <w:t xml:space="preserve">лазеру </w:t>
      </w:r>
      <w:r w:rsidR="00AE1F35">
        <w:rPr>
          <w:szCs w:val="24"/>
        </w:rPr>
        <w:t>-</w:t>
      </w:r>
      <w:r w:rsidR="00FA0A97">
        <w:rPr>
          <w:szCs w:val="24"/>
        </w:rPr>
        <w:t xml:space="preserve"> </w:t>
      </w:r>
      <w:r w:rsidR="00FC56B0">
        <w:rPr>
          <w:szCs w:val="24"/>
        </w:rPr>
        <w:t>спазер</w:t>
      </w:r>
      <w:r>
        <w:rPr>
          <w:szCs w:val="24"/>
        </w:rPr>
        <w:t xml:space="preserve"> (</w:t>
      </w:r>
      <w:r w:rsidR="00FC56B0">
        <w:rPr>
          <w:szCs w:val="24"/>
        </w:rPr>
        <w:t xml:space="preserve"> с англ. </w:t>
      </w:r>
      <w:r w:rsidR="00157744">
        <w:rPr>
          <w:szCs w:val="24"/>
        </w:rPr>
        <w:t>акронима</w:t>
      </w:r>
      <w:r w:rsidR="00157744" w:rsidRPr="00157744">
        <w:rPr>
          <w:szCs w:val="24"/>
        </w:rPr>
        <w:t xml:space="preserve"> </w:t>
      </w:r>
      <w:r w:rsidR="00FC56B0">
        <w:rPr>
          <w:szCs w:val="24"/>
          <w:lang w:val="en-US"/>
        </w:rPr>
        <w:t>SPASER</w:t>
      </w:r>
      <w:r w:rsidR="00FC56B0" w:rsidRPr="00157744">
        <w:rPr>
          <w:szCs w:val="24"/>
        </w:rPr>
        <w:t xml:space="preserve"> -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urface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Plasm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Amplificati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by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timulated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Emissi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of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Radiation</w:t>
      </w:r>
      <w:r w:rsidR="00FC56B0" w:rsidRPr="00157744">
        <w:rPr>
          <w:szCs w:val="24"/>
        </w:rPr>
        <w:t>).</w:t>
      </w:r>
    </w:p>
    <w:p w14:paraId="3817E44F" w14:textId="3B608F86" w:rsidR="00157744" w:rsidRPr="00157744" w:rsidRDefault="00FC56B0" w:rsidP="00157744">
      <w:pPr>
        <w:rPr>
          <w:szCs w:val="24"/>
        </w:rPr>
      </w:pPr>
      <w:r w:rsidRPr="00157744">
        <w:rPr>
          <w:szCs w:val="24"/>
        </w:rPr>
        <w:tab/>
      </w:r>
      <w:r>
        <w:rPr>
          <w:szCs w:val="24"/>
        </w:rPr>
        <w:t xml:space="preserve">Ключевой особенностью </w:t>
      </w:r>
      <w:r w:rsidR="00157744">
        <w:rPr>
          <w:szCs w:val="24"/>
        </w:rPr>
        <w:t>лазера, также как и спазера</w:t>
      </w:r>
      <w:r w:rsidR="00B200D9" w:rsidRPr="004521AF">
        <w:rPr>
          <w:szCs w:val="24"/>
        </w:rPr>
        <w:t>,</w:t>
      </w:r>
      <w:r>
        <w:rPr>
          <w:szCs w:val="24"/>
        </w:rPr>
        <w:t xml:space="preserve"> является коэффициент оптического усиления света. </w:t>
      </w:r>
      <w:r w:rsidR="00157744">
        <w:rPr>
          <w:szCs w:val="24"/>
        </w:rPr>
        <w:t>Поэтому перейдем к рассмотрению методики измерения коэффициента оптического усиления.</w:t>
      </w:r>
    </w:p>
    <w:p w14:paraId="079E84C4" w14:textId="77777777" w:rsidR="00820ADB" w:rsidRPr="00820ADB" w:rsidRDefault="00914011" w:rsidP="00820ADB">
      <w:pPr>
        <w:rPr>
          <w:b/>
          <w:szCs w:val="24"/>
        </w:rPr>
      </w:pPr>
      <w:r w:rsidRPr="00FC56B0">
        <w:rPr>
          <w:color w:val="000000" w:themeColor="text1"/>
        </w:rPr>
        <w:tab/>
      </w:r>
      <w:r w:rsidR="00820ADB" w:rsidRPr="00820ADB">
        <w:rPr>
          <w:b/>
          <w:szCs w:val="24"/>
        </w:rPr>
        <w:t>1.4.1. Исследование коэффициента оптического усиления и времени затухания люминесценции (методики измерения)</w:t>
      </w:r>
    </w:p>
    <w:p w14:paraId="6758136A" w14:textId="77777777" w:rsidR="00602C89" w:rsidRPr="003A526B" w:rsidRDefault="00914011" w:rsidP="007C6D48">
      <w:pPr>
        <w:rPr>
          <w:szCs w:val="24"/>
        </w:rPr>
      </w:pPr>
      <w:r w:rsidRPr="00914011">
        <w:rPr>
          <w:color w:val="000000" w:themeColor="text1"/>
        </w:rPr>
        <w:t xml:space="preserve"> </w:t>
      </w:r>
      <w:r w:rsidR="00820ADB">
        <w:rPr>
          <w:color w:val="000000" w:themeColor="text1"/>
        </w:rPr>
        <w:tab/>
      </w:r>
      <w:r w:rsidR="00157744">
        <w:rPr>
          <w:szCs w:val="24"/>
        </w:rPr>
        <w:t>Коэффициент оптического усиления света</w:t>
      </w:r>
      <w:r w:rsidR="00157744" w:rsidRPr="008B5D24">
        <w:rPr>
          <w:i/>
          <w:szCs w:val="24"/>
        </w:rPr>
        <w:t xml:space="preserve"> </w:t>
      </w:r>
      <w:r w:rsidR="00FA0A97">
        <w:rPr>
          <w:i/>
          <w:szCs w:val="24"/>
          <w:lang w:val="en-US"/>
        </w:rPr>
        <w:t>g</w:t>
      </w:r>
      <w:r w:rsidR="008B5D24" w:rsidRPr="008B5D24">
        <w:rPr>
          <w:i/>
          <w:szCs w:val="24"/>
        </w:rPr>
        <w:t xml:space="preserve"> </w:t>
      </w:r>
      <w:r w:rsidR="00157744">
        <w:rPr>
          <w:szCs w:val="24"/>
        </w:rPr>
        <w:t>показывает насколько усиливается среда под действием стимулированного излучения.</w:t>
      </w:r>
      <w:r w:rsidR="008B5D24" w:rsidRPr="008B5D24">
        <w:rPr>
          <w:szCs w:val="24"/>
        </w:rPr>
        <w:t xml:space="preserve"> </w:t>
      </w:r>
      <w:r w:rsidR="008B5D24">
        <w:rPr>
          <w:szCs w:val="24"/>
        </w:rPr>
        <w:t xml:space="preserve">В лазере (и в спазере) среда с коэффициентом </w:t>
      </w:r>
      <w:r w:rsidR="00FA0A97">
        <w:rPr>
          <w:szCs w:val="24"/>
          <w:lang w:val="en-US"/>
        </w:rPr>
        <w:t>g</w:t>
      </w:r>
      <w:r w:rsidR="008B5D24" w:rsidRPr="008B5D24">
        <w:rPr>
          <w:szCs w:val="24"/>
        </w:rPr>
        <w:t xml:space="preserve"> </w:t>
      </w:r>
      <w:r w:rsidR="008B5D24">
        <w:rPr>
          <w:szCs w:val="24"/>
        </w:rPr>
        <w:t xml:space="preserve">помещается в резонатор и если потери в резонаторе будут превышать усиление </w:t>
      </w:r>
      <w:r w:rsidR="00FA0A97">
        <w:rPr>
          <w:szCs w:val="24"/>
          <w:lang w:val="en-US"/>
        </w:rPr>
        <w:t>g</w:t>
      </w:r>
      <w:r w:rsidR="008B5D24">
        <w:rPr>
          <w:szCs w:val="24"/>
        </w:rPr>
        <w:t>, то такая среда не будет усиливающей. Поэтому очень важно исследовать вопрос, связанный с коэффициентом оптического усиления. Для этого используется метод</w:t>
      </w:r>
      <w:r w:rsidR="003A526B" w:rsidRPr="003A526B">
        <w:rPr>
          <w:szCs w:val="24"/>
        </w:rPr>
        <w:t xml:space="preserve"> </w:t>
      </w:r>
      <w:r w:rsidR="003A526B">
        <w:rPr>
          <w:szCs w:val="24"/>
          <w:lang w:val="en-US"/>
        </w:rPr>
        <w:t>VSL</w:t>
      </w:r>
      <w:r w:rsidR="003A526B" w:rsidRPr="003A526B">
        <w:rPr>
          <w:szCs w:val="24"/>
        </w:rPr>
        <w:t>, который</w:t>
      </w:r>
      <w:r w:rsidR="003A526B">
        <w:rPr>
          <w:szCs w:val="24"/>
        </w:rPr>
        <w:t xml:space="preserve"> был разработан Шакли </w:t>
      </w:r>
      <w:r w:rsidR="003A526B" w:rsidRPr="003A526B">
        <w:rPr>
          <w:szCs w:val="24"/>
        </w:rPr>
        <w:t>[</w:t>
      </w:r>
      <w:r w:rsidR="00D71F35">
        <w:t>Shaklee, K.L., Nahory, R.E. and Leheny, R.F. (1973) Optical gain in semiconductors, J. Luminescence 7, 284-309</w:t>
      </w:r>
      <w:r w:rsidR="003A526B" w:rsidRPr="003A526B">
        <w:rPr>
          <w:szCs w:val="24"/>
        </w:rPr>
        <w:t>]</w:t>
      </w:r>
      <w:r w:rsidR="003A526B">
        <w:rPr>
          <w:szCs w:val="24"/>
        </w:rPr>
        <w:t xml:space="preserve"> в 1971 году для из</w:t>
      </w:r>
      <w:r w:rsidR="00C552F8">
        <w:rPr>
          <w:szCs w:val="24"/>
        </w:rPr>
        <w:t>мерения</w:t>
      </w:r>
      <w:r w:rsidR="003A526B">
        <w:rPr>
          <w:szCs w:val="24"/>
        </w:rPr>
        <w:t xml:space="preserve"> коэффициента оптического усиления </w:t>
      </w:r>
      <w:r w:rsidR="00FA0A97">
        <w:rPr>
          <w:szCs w:val="24"/>
          <w:lang w:val="en-US"/>
        </w:rPr>
        <w:t>g</w:t>
      </w:r>
      <w:r w:rsidR="003A526B">
        <w:rPr>
          <w:szCs w:val="24"/>
        </w:rPr>
        <w:t xml:space="preserve"> в полупроводниках.  </w:t>
      </w:r>
    </w:p>
    <w:p w14:paraId="38EDBCE6" w14:textId="4F161B0B" w:rsidR="00176F3A" w:rsidRDefault="00157744" w:rsidP="007C6D48">
      <w:pPr>
        <w:rPr>
          <w:szCs w:val="24"/>
        </w:rPr>
      </w:pPr>
      <w:r>
        <w:rPr>
          <w:szCs w:val="24"/>
        </w:rPr>
        <w:tab/>
      </w:r>
      <w:r w:rsidR="00721542">
        <w:rPr>
          <w:szCs w:val="24"/>
        </w:rPr>
        <w:t xml:space="preserve">Метод </w:t>
      </w:r>
      <w:r w:rsidR="00721542">
        <w:rPr>
          <w:szCs w:val="24"/>
          <w:lang w:val="en-US"/>
        </w:rPr>
        <w:t>VSL</w:t>
      </w:r>
      <w:r w:rsidR="00C552F8" w:rsidRPr="004521AF">
        <w:rPr>
          <w:szCs w:val="24"/>
        </w:rPr>
        <w:t xml:space="preserve"> </w:t>
      </w:r>
      <w:r w:rsidR="00721542">
        <w:rPr>
          <w:szCs w:val="24"/>
        </w:rPr>
        <w:t>схематически показан на рис.</w:t>
      </w:r>
      <w:r w:rsidR="00C552F8">
        <w:rPr>
          <w:szCs w:val="24"/>
        </w:rPr>
        <w:t xml:space="preserve"> 1.4.1</w:t>
      </w:r>
      <w:r w:rsidR="00176F3A" w:rsidRPr="00176F3A">
        <w:rPr>
          <w:szCs w:val="24"/>
        </w:rPr>
        <w:t xml:space="preserve"> </w:t>
      </w:r>
      <w:r w:rsidR="00176F3A">
        <w:rPr>
          <w:szCs w:val="24"/>
        </w:rPr>
        <w:t>a)</w:t>
      </w:r>
      <w:r w:rsidR="00721542" w:rsidRPr="00721542">
        <w:rPr>
          <w:szCs w:val="24"/>
        </w:rPr>
        <w:t>:</w:t>
      </w:r>
      <w:r w:rsidR="00C552F8">
        <w:rPr>
          <w:szCs w:val="24"/>
        </w:rPr>
        <w:t xml:space="preserve"> </w:t>
      </w:r>
      <w:r w:rsidR="002954B0">
        <w:rPr>
          <w:szCs w:val="24"/>
        </w:rPr>
        <w:t>излучение накачки проходит через цилиндрическую линзу</w:t>
      </w:r>
      <w:r w:rsidR="00721542" w:rsidRPr="00721542">
        <w:rPr>
          <w:szCs w:val="24"/>
        </w:rPr>
        <w:t xml:space="preserve"> (1)</w:t>
      </w:r>
      <w:r w:rsidR="002954B0">
        <w:rPr>
          <w:szCs w:val="24"/>
        </w:rPr>
        <w:t xml:space="preserve">, чтобы сформировать полоску. </w:t>
      </w:r>
      <w:r w:rsidR="00A23B01">
        <w:rPr>
          <w:szCs w:val="24"/>
        </w:rPr>
        <w:t>С двух сторон от полоски расположены непрозрачные экраны</w:t>
      </w:r>
      <w:r w:rsidR="00721542" w:rsidRPr="00721542">
        <w:rPr>
          <w:szCs w:val="24"/>
        </w:rPr>
        <w:t xml:space="preserve"> (2)</w:t>
      </w:r>
      <w:r w:rsidR="002954B0">
        <w:rPr>
          <w:szCs w:val="24"/>
        </w:rPr>
        <w:t xml:space="preserve">, которые </w:t>
      </w:r>
      <w:r w:rsidR="004A1CFF">
        <w:rPr>
          <w:szCs w:val="24"/>
        </w:rPr>
        <w:t>пропускают только часть полоски</w:t>
      </w:r>
      <w:r w:rsidR="00EB7134" w:rsidRPr="004521AF">
        <w:rPr>
          <w:szCs w:val="24"/>
          <w:highlight w:val="yellow"/>
        </w:rPr>
        <w:t>,</w:t>
      </w:r>
      <w:r w:rsidR="004A1CFF" w:rsidRPr="004521AF">
        <w:rPr>
          <w:szCs w:val="24"/>
          <w:highlight w:val="yellow"/>
        </w:rPr>
        <w:t xml:space="preserve"> тем самым </w:t>
      </w:r>
      <w:r w:rsidR="00D71F35" w:rsidRPr="004521AF">
        <w:rPr>
          <w:szCs w:val="24"/>
          <w:highlight w:val="yellow"/>
        </w:rPr>
        <w:t>позволяют менять</w:t>
      </w:r>
      <w:r w:rsidR="002954B0" w:rsidRPr="004521AF">
        <w:rPr>
          <w:szCs w:val="24"/>
          <w:highlight w:val="yellow"/>
        </w:rPr>
        <w:t xml:space="preserve"> </w:t>
      </w:r>
      <w:r w:rsidR="004A1CFF" w:rsidRPr="004521AF">
        <w:rPr>
          <w:szCs w:val="24"/>
          <w:highlight w:val="yellow"/>
        </w:rPr>
        <w:t xml:space="preserve">ее </w:t>
      </w:r>
      <w:r w:rsidR="002954B0" w:rsidRPr="004521AF">
        <w:rPr>
          <w:szCs w:val="24"/>
          <w:highlight w:val="yellow"/>
        </w:rPr>
        <w:t xml:space="preserve">длину. </w:t>
      </w:r>
      <w:r w:rsidR="00D71F35" w:rsidRPr="004521AF">
        <w:rPr>
          <w:szCs w:val="24"/>
          <w:highlight w:val="yellow"/>
        </w:rPr>
        <w:t>Излучение накачки падает на люминесцирующую структуру и спектр люминесц</w:t>
      </w:r>
      <w:r w:rsidR="006943BD" w:rsidRPr="004521AF">
        <w:rPr>
          <w:szCs w:val="24"/>
          <w:highlight w:val="yellow"/>
        </w:rPr>
        <w:t>енции собирается с торца структуры</w:t>
      </w:r>
      <w:r w:rsidR="00721542" w:rsidRPr="00721542">
        <w:rPr>
          <w:szCs w:val="24"/>
          <w:highlight w:val="yellow"/>
        </w:rPr>
        <w:t xml:space="preserve"> (3)</w:t>
      </w:r>
      <w:r w:rsidR="00D71F35" w:rsidRPr="004521AF">
        <w:rPr>
          <w:szCs w:val="24"/>
          <w:highlight w:val="yellow"/>
        </w:rPr>
        <w:t xml:space="preserve"> в спектрометр</w:t>
      </w:r>
      <w:r w:rsidR="00721542" w:rsidRPr="00721542">
        <w:rPr>
          <w:szCs w:val="24"/>
          <w:highlight w:val="yellow"/>
        </w:rPr>
        <w:t xml:space="preserve"> (4)</w:t>
      </w:r>
      <w:r w:rsidR="00D71F35" w:rsidRPr="004521AF">
        <w:rPr>
          <w:szCs w:val="24"/>
          <w:highlight w:val="yellow"/>
        </w:rPr>
        <w:t>.</w:t>
      </w:r>
      <w:r w:rsidR="006943BD" w:rsidRPr="004521AF">
        <w:rPr>
          <w:szCs w:val="24"/>
          <w:highlight w:val="yellow"/>
        </w:rPr>
        <w:t xml:space="preserve"> Как показано</w:t>
      </w:r>
      <w:r w:rsidR="006943BD">
        <w:rPr>
          <w:szCs w:val="24"/>
        </w:rPr>
        <w:t xml:space="preserve"> на рис. 1.4.1 </w:t>
      </w:r>
      <w:r w:rsidR="006943BD">
        <w:rPr>
          <w:szCs w:val="24"/>
          <w:lang w:val="en-US"/>
        </w:rPr>
        <w:t>b</w:t>
      </w:r>
      <w:r w:rsidR="006943BD" w:rsidRPr="006943BD">
        <w:rPr>
          <w:szCs w:val="24"/>
        </w:rPr>
        <w:t xml:space="preserve">) </w:t>
      </w:r>
      <w:r w:rsidR="006943BD">
        <w:rPr>
          <w:szCs w:val="24"/>
        </w:rPr>
        <w:t>спектр люминесценции сужается с увеличением длины полоски, что связано с эффектом усиленного спонтанного излучения</w:t>
      </w:r>
      <w:r w:rsidR="00B208A2">
        <w:rPr>
          <w:szCs w:val="24"/>
        </w:rPr>
        <w:t xml:space="preserve"> (УСИ)</w:t>
      </w:r>
      <w:r w:rsidR="006943BD">
        <w:rPr>
          <w:szCs w:val="24"/>
        </w:rPr>
        <w:t>.</w:t>
      </w:r>
    </w:p>
    <w:p w14:paraId="137492E8" w14:textId="77777777" w:rsidR="00157744" w:rsidRPr="00914011" w:rsidRDefault="00176F3A" w:rsidP="007C6D48">
      <w:pPr>
        <w:rPr>
          <w:color w:val="000000" w:themeColor="text1"/>
        </w:rPr>
      </w:pPr>
      <w:r>
        <w:rPr>
          <w:szCs w:val="24"/>
        </w:rPr>
        <w:tab/>
      </w:r>
      <w:r w:rsidR="006943BD">
        <w:rPr>
          <w:szCs w:val="24"/>
        </w:rPr>
        <w:t xml:space="preserve"> </w:t>
      </w:r>
    </w:p>
    <w:p w14:paraId="7A348F77" w14:textId="77777777" w:rsidR="00FB01C2" w:rsidRDefault="00FA0A97" w:rsidP="008E2555">
      <w:r>
        <w:tab/>
      </w:r>
    </w:p>
    <w:p w14:paraId="4D70C97B" w14:textId="77777777" w:rsidR="00FA0A97" w:rsidRDefault="00FB01C2" w:rsidP="008E2555">
      <w:r>
        <w:rPr>
          <w:noProof/>
          <w:lang w:eastAsia="ru-RU"/>
        </w:rPr>
        <w:lastRenderedPageBreak/>
        <w:drawing>
          <wp:inline distT="0" distB="0" distL="0" distR="0" wp14:anchorId="733C82A2" wp14:editId="736C6E05">
            <wp:extent cx="6151245" cy="3794125"/>
            <wp:effectExtent l="0" t="0" r="0" b="0"/>
            <wp:docPr id="1" name="Picture 1" descr="C:\Users\alexey\Documents\GitHub\Dissertation\дисертация_4\optical_gain_1_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alexey\Documents\GitHub\Dissertation\дисертация_4\optical_gain_1_1_4.png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1245" cy="379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7C9E">
        <w:rPr>
          <w:b/>
          <w:sz w:val="18"/>
          <w:szCs w:val="18"/>
        </w:rPr>
        <w:t xml:space="preserve">Рис. 1.4.1 </w:t>
      </w:r>
      <w:r w:rsidRPr="00747C9E">
        <w:rPr>
          <w:b/>
          <w:sz w:val="18"/>
          <w:szCs w:val="18"/>
          <w:lang w:val="en-US"/>
        </w:rPr>
        <w:t>a</w:t>
      </w:r>
      <w:r w:rsidRPr="00747C9E">
        <w:rPr>
          <w:b/>
          <w:sz w:val="18"/>
          <w:szCs w:val="18"/>
        </w:rPr>
        <w:t xml:space="preserve">) Экспериментальная установка для измерения коэффициента </w:t>
      </w:r>
      <w:r w:rsidR="00FA0A97" w:rsidRPr="00747C9E">
        <w:rPr>
          <w:b/>
          <w:sz w:val="18"/>
          <w:szCs w:val="18"/>
        </w:rPr>
        <w:t xml:space="preserve">оптического усиления методом </w:t>
      </w:r>
      <w:r w:rsidR="00FA0A97" w:rsidRPr="00747C9E">
        <w:rPr>
          <w:b/>
          <w:sz w:val="18"/>
          <w:szCs w:val="18"/>
          <w:lang w:val="en-US"/>
        </w:rPr>
        <w:t>VLS</w:t>
      </w:r>
      <w:r w:rsidR="00FA0A97" w:rsidRPr="00747C9E">
        <w:rPr>
          <w:b/>
          <w:sz w:val="18"/>
          <w:szCs w:val="18"/>
        </w:rPr>
        <w:t xml:space="preserve"> </w:t>
      </w:r>
      <w:r w:rsidR="00FA0A97" w:rsidRPr="00747C9E">
        <w:rPr>
          <w:b/>
          <w:sz w:val="18"/>
          <w:szCs w:val="18"/>
          <w:lang w:val="en-US"/>
        </w:rPr>
        <w:t>b</w:t>
      </w:r>
      <w:r w:rsidR="00FA0A97" w:rsidRPr="00747C9E">
        <w:rPr>
          <w:b/>
          <w:sz w:val="18"/>
          <w:szCs w:val="18"/>
        </w:rPr>
        <w:t>) Зависимость спектра интенсивности люминесценции от длины полоски</w:t>
      </w:r>
      <w:r w:rsidR="0035113A" w:rsidRPr="00747C9E">
        <w:rPr>
          <w:b/>
          <w:sz w:val="18"/>
          <w:szCs w:val="18"/>
        </w:rPr>
        <w:tab/>
      </w:r>
      <w:r w:rsidRPr="00747C9E">
        <w:rPr>
          <w:b/>
          <w:sz w:val="18"/>
          <w:szCs w:val="18"/>
        </w:rPr>
        <w:t>с) Эскиз к расчету УСИ</w:t>
      </w:r>
    </w:p>
    <w:p w14:paraId="7AEE5A42" w14:textId="77777777" w:rsidR="00FB01C2" w:rsidRDefault="00FB01C2" w:rsidP="008E2555"/>
    <w:p w14:paraId="2509895E" w14:textId="068CC42D" w:rsidR="004F3077" w:rsidRDefault="00611893" w:rsidP="008E2555">
      <w:r>
        <w:t>Рассмотрим</w:t>
      </w:r>
      <w:r w:rsidR="00B208A2">
        <w:t xml:space="preserve"> УСИ</w:t>
      </w:r>
      <w:r>
        <w:t xml:space="preserve"> более подробно. </w:t>
      </w:r>
      <w:r w:rsidR="004521AF">
        <w:t>Итак, мы имеем полосу</w:t>
      </w:r>
      <w:r>
        <w:t xml:space="preserve"> </w:t>
      </w:r>
      <w:r w:rsidR="002E42BE">
        <w:t xml:space="preserve">накачки с </w:t>
      </w:r>
      <w:r>
        <w:t xml:space="preserve">длиной </w:t>
      </w:r>
      <w:r>
        <w:rPr>
          <w:lang w:val="en-US"/>
        </w:rPr>
        <w:t>L</w:t>
      </w:r>
      <w:r w:rsidRPr="00611893">
        <w:t xml:space="preserve"> </w:t>
      </w:r>
      <w:r>
        <w:t xml:space="preserve">и с шириной </w:t>
      </w:r>
      <w:r>
        <w:rPr>
          <w:lang w:val="en-US"/>
        </w:rPr>
        <w:t>w</w:t>
      </w:r>
      <w:r>
        <w:t>, так как (</w:t>
      </w:r>
      <w:r>
        <w:rPr>
          <w:lang w:val="en-US"/>
        </w:rPr>
        <w:t>L</w:t>
      </w:r>
      <w:r w:rsidRPr="00611893">
        <w:t xml:space="preserve"> &gt;&gt; </w:t>
      </w:r>
      <w:r>
        <w:rPr>
          <w:lang w:val="en-US"/>
        </w:rPr>
        <w:t>w</w:t>
      </w:r>
      <w:r>
        <w:t>),</w:t>
      </w:r>
      <w:r w:rsidR="004521AF">
        <w:t xml:space="preserve"> поэтому</w:t>
      </w:r>
      <w:r>
        <w:t xml:space="preserve"> данную полосу будем рассматривать только вдоль длины </w:t>
      </w:r>
      <w:r>
        <w:rPr>
          <w:lang w:val="en-US"/>
        </w:rPr>
        <w:t>L</w:t>
      </w:r>
      <w:r w:rsidR="002E42BE" w:rsidRPr="002E42BE">
        <w:t xml:space="preserve"> (</w:t>
      </w:r>
      <w:r w:rsidR="002E42BE">
        <w:t xml:space="preserve">координата </w:t>
      </w:r>
      <w:r w:rsidR="002E42BE">
        <w:rPr>
          <w:lang w:val="en-US"/>
        </w:rPr>
        <w:t>z</w:t>
      </w:r>
      <w:r w:rsidR="00FB01C2">
        <w:t xml:space="preserve"> см. рис. 1.4.1 с) </w:t>
      </w:r>
      <w:r w:rsidR="002E42BE" w:rsidRPr="002E42BE">
        <w:t>)</w:t>
      </w:r>
      <w:r w:rsidRPr="00611893">
        <w:t xml:space="preserve">. </w:t>
      </w:r>
      <w:r w:rsidR="00350951">
        <w:t xml:space="preserve">В рамках одномерного приближения рассмотрим активную среду цилиндрической формы с радиусом </w:t>
      </w:r>
      <w:r w:rsidR="00350951">
        <w:rPr>
          <w:lang w:val="en-US"/>
        </w:rPr>
        <w:t>D</w:t>
      </w:r>
      <w:r w:rsidR="00350951">
        <w:t xml:space="preserve">. </w:t>
      </w:r>
      <w:r w:rsidR="007E314B">
        <w:t xml:space="preserve">Вблизи точки </w:t>
      </w:r>
      <w:r w:rsidR="007E314B">
        <w:rPr>
          <w:lang w:val="en-US"/>
        </w:rPr>
        <w:t>O</w:t>
      </w:r>
      <w:r w:rsidR="007E314B" w:rsidRPr="007E314B">
        <w:t xml:space="preserve"> </w:t>
      </w:r>
      <w:r w:rsidR="007E314B">
        <w:t xml:space="preserve">мощность излучения определяется телесным углом </w:t>
      </w:r>
      <w:r w:rsidR="007E314B" w:rsidRPr="007E314B">
        <w:rPr>
          <w:position w:val="-12"/>
        </w:rPr>
        <w:object w:dxaOrig="999" w:dyaOrig="380" w14:anchorId="21C5A8AF">
          <v:shape id="_x0000_i1061" type="#_x0000_t75" style="width:50.1pt;height:19pt" o:ole="">
            <v:imagedata r:id="rId98" o:title=""/>
          </v:shape>
          <o:OLEObject Type="Embed" ProgID="Equation.DSMT4" ShapeID="_x0000_i1061" DrawAspect="Content" ObjectID="_1596803021" r:id="rId99"/>
        </w:object>
      </w:r>
      <w:r w:rsidR="007E314B">
        <w:t xml:space="preserve"> .</w:t>
      </w:r>
      <w:r w:rsidR="00452AC4">
        <w:t xml:space="preserve"> Тогда</w:t>
      </w:r>
      <w:r w:rsidR="00452AC4" w:rsidRPr="00452AC4">
        <w:t xml:space="preserve"> </w:t>
      </w:r>
      <w:r w:rsidR="00452AC4">
        <w:t>вблизи</w:t>
      </w:r>
      <w:r w:rsidR="00452AC4" w:rsidRPr="00452AC4">
        <w:t xml:space="preserve"> </w:t>
      </w:r>
      <w:r w:rsidR="00452AC4">
        <w:t>точки</w:t>
      </w:r>
      <w:r w:rsidR="00452AC4" w:rsidRPr="00452AC4">
        <w:t xml:space="preserve"> </w:t>
      </w:r>
      <w:r w:rsidR="00452AC4">
        <w:rPr>
          <w:lang w:val="en-US"/>
        </w:rPr>
        <w:t>z</w:t>
      </w:r>
      <w:r w:rsidR="00452AC4">
        <w:t xml:space="preserve">, телесный угол элемента </w:t>
      </w:r>
      <w:r w:rsidR="00452AC4">
        <w:rPr>
          <w:lang w:val="en-US"/>
        </w:rPr>
        <w:t>dz</w:t>
      </w:r>
      <w:r w:rsidR="00452AC4" w:rsidRPr="00452AC4">
        <w:t xml:space="preserve"> </w:t>
      </w:r>
      <w:r w:rsidR="00452AC4">
        <w:t>будет Ω(</w:t>
      </w:r>
      <w:r w:rsidR="00452AC4">
        <w:rPr>
          <w:lang w:val="en-US"/>
        </w:rPr>
        <w:t>z</w:t>
      </w:r>
      <w:r w:rsidR="00452AC4" w:rsidRPr="00452AC4">
        <w:t>)</w:t>
      </w:r>
      <w:r w:rsidR="00452AC4">
        <w:t xml:space="preserve">. </w:t>
      </w:r>
    </w:p>
    <w:p w14:paraId="79E7AA7F" w14:textId="23A5BD38" w:rsidR="00B01B5B" w:rsidRDefault="00D81DD1" w:rsidP="008E2555">
      <w:r>
        <w:t>Интенсивность спонтанного излучения</w:t>
      </w:r>
      <w:r w:rsidR="00901B4D" w:rsidRPr="004521AF">
        <w:t>,</w:t>
      </w:r>
      <w:r>
        <w:t xml:space="preserve"> создаваемая всеми атомами активной среды подчиняется следующему уравнению</w:t>
      </w:r>
      <w:r w:rsidR="00F57FCA" w:rsidRPr="00F57FCA">
        <w:t>[</w:t>
      </w:r>
      <w:r w:rsidR="00F57FCA">
        <w:t>ссылку на работу по расчету</w:t>
      </w:r>
      <w:r w:rsidR="00F57FCA" w:rsidRPr="00F57FCA">
        <w:t>]</w:t>
      </w:r>
      <w:r w:rsidRPr="00D81DD1">
        <w:t xml:space="preserve">: </w:t>
      </w:r>
      <w:r w:rsidR="00B01B5B" w:rsidRPr="00540157">
        <w:rPr>
          <w:position w:val="-18"/>
        </w:rPr>
        <w:object w:dxaOrig="4060" w:dyaOrig="520" w14:anchorId="36E50696">
          <v:shape id="_x0000_i1062" type="#_x0000_t75" style="width:203.35pt;height:26.5pt" o:ole="">
            <v:imagedata r:id="rId100" o:title=""/>
          </v:shape>
          <o:OLEObject Type="Embed" ProgID="Equation.DSMT4" ShapeID="_x0000_i1062" DrawAspect="Content" ObjectID="_1596803022" r:id="rId101"/>
        </w:object>
      </w:r>
      <w:r w:rsidR="00C444D4">
        <w:t xml:space="preserve"> (1.4.1)</w:t>
      </w:r>
    </w:p>
    <w:p w14:paraId="4784B1B0" w14:textId="77777777" w:rsidR="00E003DB" w:rsidRDefault="00B01B5B" w:rsidP="00E003DB">
      <w:pPr>
        <w:rPr>
          <w:szCs w:val="24"/>
        </w:rPr>
      </w:pPr>
      <w:r>
        <w:t xml:space="preserve">Где </w:t>
      </w:r>
      <w:r w:rsidR="00E003DB" w:rsidRPr="00E003DB">
        <w:rPr>
          <w:i/>
          <w:lang w:val="en-US"/>
        </w:rPr>
        <w:t>g</w:t>
      </w:r>
      <w:r w:rsidR="00E003DB">
        <w:rPr>
          <w:i/>
          <w:vertAlign w:val="subscript"/>
          <w:lang w:val="en-US"/>
        </w:rPr>
        <w:t>m</w:t>
      </w:r>
      <w:r w:rsidR="00E003DB" w:rsidRPr="00E003DB">
        <w:rPr>
          <w:i/>
          <w:vertAlign w:val="subscript"/>
        </w:rPr>
        <w:t xml:space="preserve"> </w:t>
      </w:r>
      <w:r w:rsidR="00E003DB" w:rsidRPr="00E003DB">
        <w:t xml:space="preserve">– </w:t>
      </w:r>
      <w:r w:rsidR="00E003DB">
        <w:t xml:space="preserve">коэффициент оптического усиления, </w:t>
      </w:r>
      <w:r w:rsidR="00E003DB">
        <w:rPr>
          <w:lang w:val="en-US"/>
        </w:rPr>
        <w:t>α</w:t>
      </w:r>
      <w:r w:rsidR="00E003DB" w:rsidRPr="00E003DB">
        <w:t xml:space="preserve"> </w:t>
      </w:r>
      <w:r w:rsidR="00C444D4">
        <w:t>–</w:t>
      </w:r>
      <w:r w:rsidR="00E003DB" w:rsidRPr="00E003DB">
        <w:t xml:space="preserve"> </w:t>
      </w:r>
      <w:r w:rsidR="00C444D4" w:rsidRPr="00C444D4">
        <w:rPr>
          <w:highlight w:val="yellow"/>
        </w:rPr>
        <w:t>потери при прохождении</w:t>
      </w:r>
      <w:r w:rsidR="00E003DB">
        <w:t xml:space="preserve">, </w:t>
      </w:r>
      <w:r w:rsidR="00E003DB" w:rsidRPr="00E003DB">
        <w:rPr>
          <w:sz w:val="36"/>
        </w:rPr>
        <w:t>ᴦ</w:t>
      </w:r>
      <w:r w:rsidR="00E003DB">
        <w:rPr>
          <w:szCs w:val="24"/>
        </w:rPr>
        <w:t>-коэффициент оптического ограничения, A</w:t>
      </w:r>
      <w:r w:rsidR="00E003DB" w:rsidRPr="00E003DB">
        <w:rPr>
          <w:szCs w:val="24"/>
          <w:vertAlign w:val="subscript"/>
          <w:lang w:val="en-US"/>
        </w:rPr>
        <w:t>sp</w:t>
      </w:r>
      <w:r w:rsidR="00E003DB" w:rsidRPr="00E003DB">
        <w:rPr>
          <w:szCs w:val="24"/>
        </w:rPr>
        <w:t>-</w:t>
      </w:r>
      <w:r w:rsidR="00E003DB">
        <w:rPr>
          <w:szCs w:val="24"/>
        </w:rPr>
        <w:t xml:space="preserve"> коэффициент спонтанного излучения, </w:t>
      </w:r>
      <w:r w:rsidR="00E003DB">
        <w:rPr>
          <w:szCs w:val="24"/>
          <w:lang w:val="en-US"/>
        </w:rPr>
        <w:t>N</w:t>
      </w:r>
      <w:r w:rsidR="00E003DB" w:rsidRPr="00E003DB">
        <w:rPr>
          <w:szCs w:val="24"/>
        </w:rPr>
        <w:t xml:space="preserve"> – </w:t>
      </w:r>
      <w:r w:rsidR="00E003DB">
        <w:rPr>
          <w:szCs w:val="24"/>
        </w:rPr>
        <w:t>инверсия населенности на переходе ,</w:t>
      </w:r>
      <w:r w:rsidR="00E003DB">
        <w:rPr>
          <w:szCs w:val="24"/>
          <w:lang w:val="en-US"/>
        </w:rPr>
        <w:t>h</w:t>
      </w:r>
      <w:r w:rsidR="00E003DB" w:rsidRPr="00E003DB">
        <w:rPr>
          <w:szCs w:val="24"/>
        </w:rPr>
        <w:t xml:space="preserve">ѵ - </w:t>
      </w:r>
      <w:r w:rsidR="00E003DB">
        <w:rPr>
          <w:szCs w:val="24"/>
        </w:rPr>
        <w:t xml:space="preserve"> </w:t>
      </w:r>
      <w:r w:rsidR="00C444D4">
        <w:rPr>
          <w:szCs w:val="24"/>
        </w:rPr>
        <w:t>энергия высвеченного фотона.</w:t>
      </w:r>
    </w:p>
    <w:p w14:paraId="48A187FA" w14:textId="47AB07D8" w:rsidR="00C444D4" w:rsidRPr="00C444D4" w:rsidRDefault="00C444D4" w:rsidP="00E003DB">
      <w:pPr>
        <w:rPr>
          <w:szCs w:val="24"/>
        </w:rPr>
      </w:pPr>
      <w:r>
        <w:rPr>
          <w:szCs w:val="24"/>
        </w:rPr>
        <w:t>При условии</w:t>
      </w:r>
      <w:r w:rsidR="000866F3" w:rsidRPr="004521AF">
        <w:rPr>
          <w:szCs w:val="24"/>
        </w:rPr>
        <w:t>,</w:t>
      </w:r>
      <w:r>
        <w:rPr>
          <w:szCs w:val="24"/>
        </w:rPr>
        <w:t xml:space="preserve"> что эффективность собранного излучения с торца и коэффициент оптического усиления в активном слое не зависит от длины </w:t>
      </w:r>
      <w:r>
        <w:rPr>
          <w:szCs w:val="24"/>
          <w:lang w:val="en-US"/>
        </w:rPr>
        <w:t>z</w:t>
      </w:r>
      <w:r>
        <w:rPr>
          <w:szCs w:val="24"/>
        </w:rPr>
        <w:t xml:space="preserve"> уравнение </w:t>
      </w:r>
      <w:r w:rsidRPr="00C444D4">
        <w:rPr>
          <w:szCs w:val="24"/>
        </w:rPr>
        <w:t>(</w:t>
      </w:r>
      <w:r>
        <w:rPr>
          <w:szCs w:val="24"/>
        </w:rPr>
        <w:t>1.4.1</w:t>
      </w:r>
      <w:r w:rsidRPr="00C444D4">
        <w:rPr>
          <w:szCs w:val="24"/>
        </w:rPr>
        <w:t>)</w:t>
      </w:r>
      <w:r>
        <w:rPr>
          <w:szCs w:val="24"/>
        </w:rPr>
        <w:t xml:space="preserve"> примет следующий вид</w:t>
      </w:r>
      <w:r w:rsidRPr="00C444D4">
        <w:rPr>
          <w:szCs w:val="24"/>
        </w:rPr>
        <w:t xml:space="preserve">: </w:t>
      </w:r>
    </w:p>
    <w:p w14:paraId="77EA4FE4" w14:textId="77777777" w:rsidR="00C444D4" w:rsidRPr="00CA3793" w:rsidRDefault="00C444D4" w:rsidP="00E003DB">
      <w:r>
        <w:rPr>
          <w:szCs w:val="24"/>
        </w:rPr>
        <w:tab/>
      </w:r>
      <w:r w:rsidRPr="00C444D4">
        <w:rPr>
          <w:position w:val="-30"/>
        </w:rPr>
        <w:object w:dxaOrig="2360" w:dyaOrig="720" w14:anchorId="0B3A6723">
          <v:shape id="_x0000_i1063" type="#_x0000_t75" style="width:117.5pt;height:36.3pt" o:ole="">
            <v:imagedata r:id="rId102" o:title=""/>
          </v:shape>
          <o:OLEObject Type="Embed" ProgID="Equation.DSMT4" ShapeID="_x0000_i1063" DrawAspect="Content" ObjectID="_1596803023" r:id="rId103"/>
        </w:object>
      </w:r>
      <w:r w:rsidRPr="00CA3793">
        <w:t xml:space="preserve"> (1.4.2) </w:t>
      </w:r>
    </w:p>
    <w:p w14:paraId="7307E85E" w14:textId="77777777" w:rsidR="004F3077" w:rsidRPr="00CA3793" w:rsidRDefault="00C444D4" w:rsidP="00CA3793">
      <w:pPr>
        <w:rPr>
          <w:szCs w:val="24"/>
        </w:rPr>
      </w:pPr>
      <w:r>
        <w:lastRenderedPageBreak/>
        <w:t xml:space="preserve">Где </w:t>
      </w:r>
      <w:r w:rsidR="00CA3793">
        <w:rPr>
          <w:lang w:val="en-US"/>
        </w:rPr>
        <w:t>J</w:t>
      </w:r>
      <w:r w:rsidR="00CA3793" w:rsidRPr="00CA3793">
        <w:rPr>
          <w:vertAlign w:val="subscript"/>
          <w:lang w:val="en-US"/>
        </w:rPr>
        <w:t>sp</w:t>
      </w:r>
      <w:r w:rsidR="00CA3793" w:rsidRPr="00CA3793">
        <w:rPr>
          <w:szCs w:val="24"/>
        </w:rPr>
        <w:t xml:space="preserve">- </w:t>
      </w:r>
      <w:r w:rsidR="00CA3793">
        <w:rPr>
          <w:szCs w:val="24"/>
        </w:rPr>
        <w:t xml:space="preserve">интенсивность спонтанного излучения в телесном угле Ω, и модальный коэффициент усиления </w:t>
      </w:r>
      <w:r w:rsidR="00CA3793">
        <w:rPr>
          <w:szCs w:val="24"/>
          <w:lang w:val="en-US"/>
        </w:rPr>
        <w:t>g</w:t>
      </w:r>
      <w:r w:rsidR="00CA3793" w:rsidRPr="00CA3793">
        <w:rPr>
          <w:szCs w:val="24"/>
          <w:vertAlign w:val="subscript"/>
          <w:lang w:val="en-US"/>
        </w:rPr>
        <w:t>mod</w:t>
      </w:r>
      <w:r w:rsidR="00CA3793">
        <w:rPr>
          <w:szCs w:val="24"/>
        </w:rPr>
        <w:t xml:space="preserve"> = </w:t>
      </w:r>
      <w:r w:rsidR="00CA3793" w:rsidRPr="003B1C41">
        <w:rPr>
          <w:sz w:val="36"/>
          <w:szCs w:val="36"/>
        </w:rPr>
        <w:t>ᴦ</w:t>
      </w:r>
      <w:r w:rsidR="00CA3793">
        <w:rPr>
          <w:szCs w:val="24"/>
          <w:lang w:val="en-US"/>
        </w:rPr>
        <w:t>g</w:t>
      </w:r>
      <w:r w:rsidR="00CA3793" w:rsidRPr="00CA3793">
        <w:rPr>
          <w:szCs w:val="24"/>
          <w:vertAlign w:val="subscript"/>
          <w:lang w:val="en-US"/>
        </w:rPr>
        <w:t>m</w:t>
      </w:r>
      <w:r w:rsidR="00CA3793" w:rsidRPr="00CA3793">
        <w:rPr>
          <w:szCs w:val="24"/>
        </w:rPr>
        <w:t>-</w:t>
      </w:r>
      <w:r w:rsidR="00CA3793">
        <w:rPr>
          <w:szCs w:val="24"/>
        </w:rPr>
        <w:t>α</w:t>
      </w:r>
    </w:p>
    <w:p w14:paraId="116A58CF" w14:textId="77777777" w:rsidR="00194A5B" w:rsidRDefault="00CA3793" w:rsidP="00D15A40">
      <w:r>
        <w:tab/>
        <w:t>Формула (1.4.2) аппроксимирует экспериментальный график и позволяет восстановить коэффициент оптического усиления</w:t>
      </w:r>
      <w:r w:rsidR="008D2FE9">
        <w:t>.</w:t>
      </w:r>
      <w:r>
        <w:t xml:space="preserve"> </w:t>
      </w:r>
    </w:p>
    <w:p w14:paraId="37DDBE03" w14:textId="77777777" w:rsidR="008D2FE9" w:rsidRDefault="00C40B17" w:rsidP="00BF1A7A">
      <w:pPr>
        <w:ind w:firstLine="706"/>
      </w:pPr>
      <w:r>
        <w:t>Для характеризации свойств молекул красителей</w:t>
      </w:r>
      <w:r w:rsidR="0016516A">
        <w:t xml:space="preserve"> и</w:t>
      </w:r>
      <w:r w:rsidR="00BF1A7A">
        <w:t xml:space="preserve"> </w:t>
      </w:r>
      <w:r>
        <w:t>квантовых точек исследуют время нахождения молекул в возбужденном состоянии</w:t>
      </w:r>
      <w:r w:rsidR="008D2FE9">
        <w:t xml:space="preserve"> </w:t>
      </w:r>
      <w:r>
        <w:t xml:space="preserve">или иначе - </w:t>
      </w:r>
      <w:r w:rsidR="008D2FE9" w:rsidRPr="00D15A40">
        <w:rPr>
          <w:i/>
        </w:rPr>
        <w:t>время жизни люминесценции</w:t>
      </w:r>
      <w:r w:rsidR="00F57FCA">
        <w:t xml:space="preserve"> τ</w:t>
      </w:r>
      <w:r w:rsidR="00194A5B">
        <w:t xml:space="preserve"> </w:t>
      </w:r>
      <w:r w:rsidR="00194A5B" w:rsidRPr="00194A5B">
        <w:t>[Valeur_Molecular Fluorescence Princeples And Application]</w:t>
      </w:r>
      <w:r w:rsidR="00CA3793">
        <w:t xml:space="preserve">. </w:t>
      </w:r>
      <w:r w:rsidR="00BF1A7A">
        <w:t>Посмотрим на диаграмму Яблонского (рис.1.4.2</w:t>
      </w:r>
      <w:r w:rsidRPr="00C40B17">
        <w:t xml:space="preserve"> </w:t>
      </w:r>
      <w:r>
        <w:rPr>
          <w:lang w:val="en-US"/>
        </w:rPr>
        <w:t>a</w:t>
      </w:r>
      <w:r w:rsidRPr="00C40B17">
        <w:t>)</w:t>
      </w:r>
      <w:r w:rsidR="00BF1A7A">
        <w:t>), на которой отображены основные процессы</w:t>
      </w:r>
      <w:r w:rsidR="008D2FE9">
        <w:t xml:space="preserve"> в молекулах</w:t>
      </w:r>
      <w:r w:rsidR="008D2FE9" w:rsidRPr="008D2FE9">
        <w:t xml:space="preserve">: </w:t>
      </w:r>
      <w:r w:rsidR="008D2FE9">
        <w:t xml:space="preserve">поглощение фотонов, флуоресценция, фосфоресценция и другие процессы, связанные например, с безызлучательными переходами между синглетным </w:t>
      </w:r>
      <w:r w:rsidR="008D2FE9">
        <w:rPr>
          <w:lang w:val="en-US"/>
        </w:rPr>
        <w:t>S</w:t>
      </w:r>
      <w:r w:rsidR="008D2FE9" w:rsidRPr="008D2FE9">
        <w:rPr>
          <w:vertAlign w:val="subscript"/>
        </w:rPr>
        <w:t>1</w:t>
      </w:r>
      <w:r w:rsidR="008D2FE9">
        <w:t xml:space="preserve"> и триплетным состоянием </w:t>
      </w:r>
      <w:r w:rsidR="008D2FE9">
        <w:rPr>
          <w:lang w:val="en-US"/>
        </w:rPr>
        <w:t>T</w:t>
      </w:r>
      <w:r w:rsidR="008D2FE9" w:rsidRPr="008D2FE9">
        <w:rPr>
          <w:vertAlign w:val="subscript"/>
        </w:rPr>
        <w:t>1</w:t>
      </w:r>
      <w:r w:rsidR="008D2FE9" w:rsidRPr="008D2FE9">
        <w:t>.</w:t>
      </w:r>
    </w:p>
    <w:p w14:paraId="50CF5780" w14:textId="5D006A2C" w:rsidR="00D15A40" w:rsidRPr="00721542" w:rsidRDefault="00D15A40" w:rsidP="00D15A40">
      <w:pPr>
        <w:ind w:firstLine="22"/>
        <w:rPr>
          <w:b/>
          <w:sz w:val="18"/>
          <w:szCs w:val="18"/>
        </w:rPr>
      </w:pPr>
      <w:r>
        <w:rPr>
          <w:noProof/>
          <w:lang w:eastAsia="ru-RU"/>
        </w:rPr>
        <w:drawing>
          <wp:inline distT="0" distB="0" distL="0" distR="0" wp14:anchorId="5A93577F" wp14:editId="61907C4D">
            <wp:extent cx="7099300" cy="2495550"/>
            <wp:effectExtent l="0" t="0" r="0" b="0"/>
            <wp:docPr id="11" name="Picture 11" descr="C:\Users\alexey\Documents\GitHub\Dissertation\дисертация_4\ris1_4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C:\Users\alexey\Documents\GitHub\Dissertation\дисертация_4\ris1_4_2.png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99300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6FE3">
        <w:rPr>
          <w:b/>
          <w:sz w:val="18"/>
          <w:szCs w:val="18"/>
        </w:rPr>
        <w:t>Рис. 1.4.2</w:t>
      </w:r>
      <w:r w:rsidR="00721542">
        <w:rPr>
          <w:b/>
          <w:sz w:val="18"/>
          <w:szCs w:val="18"/>
        </w:rPr>
        <w:t xml:space="preserve">. </w:t>
      </w:r>
      <w:r w:rsidR="00721542">
        <w:rPr>
          <w:b/>
          <w:sz w:val="18"/>
          <w:szCs w:val="18"/>
          <w:lang w:val="en-US"/>
        </w:rPr>
        <w:t>a</w:t>
      </w:r>
      <w:r w:rsidR="00721542" w:rsidRPr="00721542">
        <w:rPr>
          <w:b/>
          <w:sz w:val="18"/>
          <w:szCs w:val="18"/>
        </w:rPr>
        <w:t xml:space="preserve">) </w:t>
      </w:r>
      <w:r w:rsidR="00721542">
        <w:rPr>
          <w:b/>
          <w:sz w:val="18"/>
          <w:szCs w:val="18"/>
        </w:rPr>
        <w:t>Д</w:t>
      </w:r>
      <w:r w:rsidR="00721542" w:rsidRPr="00721542">
        <w:rPr>
          <w:b/>
          <w:sz w:val="18"/>
          <w:szCs w:val="18"/>
        </w:rPr>
        <w:t xml:space="preserve">иаграмма </w:t>
      </w:r>
      <w:r w:rsidR="00721542">
        <w:rPr>
          <w:b/>
          <w:sz w:val="18"/>
          <w:szCs w:val="18"/>
        </w:rPr>
        <w:t>Я</w:t>
      </w:r>
      <w:r w:rsidR="00721542" w:rsidRPr="00721542">
        <w:rPr>
          <w:b/>
          <w:sz w:val="18"/>
          <w:szCs w:val="18"/>
        </w:rPr>
        <w:t xml:space="preserve">блонского </w:t>
      </w:r>
      <w:r w:rsidR="00721542">
        <w:rPr>
          <w:b/>
          <w:sz w:val="18"/>
          <w:szCs w:val="18"/>
          <w:lang w:val="en-US"/>
        </w:rPr>
        <w:t>b</w:t>
      </w:r>
      <w:r w:rsidR="00721542" w:rsidRPr="00721542">
        <w:rPr>
          <w:b/>
          <w:sz w:val="18"/>
          <w:szCs w:val="18"/>
        </w:rPr>
        <w:t>) Основные переходы в диаграмме Ябло</w:t>
      </w:r>
      <w:r w:rsidR="00721542">
        <w:rPr>
          <w:b/>
          <w:sz w:val="18"/>
          <w:szCs w:val="18"/>
        </w:rPr>
        <w:t>н</w:t>
      </w:r>
      <w:r w:rsidR="00721542" w:rsidRPr="00721542">
        <w:rPr>
          <w:b/>
          <w:sz w:val="18"/>
          <w:szCs w:val="18"/>
        </w:rPr>
        <w:t xml:space="preserve">ского. </w:t>
      </w:r>
    </w:p>
    <w:p w14:paraId="3BDB93AA" w14:textId="77777777" w:rsidR="00DE14A2" w:rsidRPr="00D15A40" w:rsidRDefault="00DE14A2" w:rsidP="00D15A40">
      <w:pPr>
        <w:ind w:firstLine="22"/>
      </w:pPr>
    </w:p>
    <w:p w14:paraId="3D5C9E3F" w14:textId="26C24F16" w:rsidR="008E6BAD" w:rsidRDefault="004521AF" w:rsidP="00BF1A7A">
      <w:pPr>
        <w:ind w:firstLine="706"/>
      </w:pPr>
      <w:r>
        <w:t>Н</w:t>
      </w:r>
      <w:r w:rsidR="00C40B17">
        <w:t xml:space="preserve">а рис. 1.4.2 </w:t>
      </w:r>
      <w:r w:rsidR="00C40B17">
        <w:rPr>
          <w:lang w:val="en-US"/>
        </w:rPr>
        <w:t>b</w:t>
      </w:r>
      <w:r w:rsidR="00C40B17" w:rsidRPr="00C40B17">
        <w:t xml:space="preserve">) </w:t>
      </w:r>
      <w:r>
        <w:t>представлены основные излучательные</w:t>
      </w:r>
      <w:r w:rsidR="00C15DF0">
        <w:t xml:space="preserve"> </w:t>
      </w:r>
      <w:r>
        <w:t>процессы</w:t>
      </w:r>
      <w:r w:rsidR="00C40B17">
        <w:t xml:space="preserve"> </w:t>
      </w:r>
      <w:r>
        <w:t>-</w:t>
      </w:r>
      <w:r w:rsidR="00C40B17">
        <w:t xml:space="preserve"> флуоресценция и фосфоресценция, которые характеризуются переходом с синглетного и триплетного состояния соответственно. </w:t>
      </w:r>
      <w:r w:rsidR="008E6BAD">
        <w:t xml:space="preserve">Время жизни фосфоресценции </w:t>
      </w:r>
      <w:r w:rsidR="008E6BAD" w:rsidRPr="008E6BAD">
        <w:t>&gt;</w:t>
      </w:r>
      <w:r w:rsidR="008E6BAD">
        <w:t>10</w:t>
      </w:r>
      <w:r w:rsidR="008E6BAD" w:rsidRPr="008E6BAD">
        <w:rPr>
          <w:vertAlign w:val="superscript"/>
        </w:rPr>
        <w:t>-6</w:t>
      </w:r>
      <w:r w:rsidR="008E6BAD">
        <w:rPr>
          <w:vertAlign w:val="superscript"/>
        </w:rPr>
        <w:t xml:space="preserve"> </w:t>
      </w:r>
      <w:r w:rsidR="008E6BAD">
        <w:t xml:space="preserve">секунд, </w:t>
      </w:r>
      <w:r w:rsidRPr="004521AF">
        <w:t>в то время как</w:t>
      </w:r>
      <w:r w:rsidR="008E6BAD">
        <w:t xml:space="preserve"> время жизни флуоресценции составляет 10</w:t>
      </w:r>
      <w:r w:rsidR="008E6BAD" w:rsidRPr="008E6BAD">
        <w:rPr>
          <w:vertAlign w:val="superscript"/>
        </w:rPr>
        <w:t>-9</w:t>
      </w:r>
      <w:r w:rsidR="008E6BAD">
        <w:t xml:space="preserve"> – 10</w:t>
      </w:r>
      <w:r w:rsidR="008E6BAD" w:rsidRPr="008E6BAD">
        <w:rPr>
          <w:vertAlign w:val="superscript"/>
        </w:rPr>
        <w:t>-7</w:t>
      </w:r>
      <w:r w:rsidR="008E6BAD">
        <w:t xml:space="preserve"> секунд. Данное различие времен жизни справедливо для большинства флуоресцирующих молекул, </w:t>
      </w:r>
      <w:r w:rsidR="008E6BAD" w:rsidRPr="004521AF">
        <w:t>тогда как</w:t>
      </w:r>
      <w:r w:rsidR="008E6BAD">
        <w:t xml:space="preserve"> для некоторых неорганических молекул, например уранил, такое различие невозможно провести исходя из времен жизни </w:t>
      </w:r>
      <w:r w:rsidR="00C15DF0">
        <w:t>люминесценции</w:t>
      </w:r>
      <w:r w:rsidR="008E6BAD">
        <w:t>.</w:t>
      </w:r>
    </w:p>
    <w:p w14:paraId="252F9B13" w14:textId="77777777" w:rsidR="006C15B9" w:rsidRPr="006C15B9" w:rsidRDefault="008E6BAD" w:rsidP="00BF1A7A">
      <w:pPr>
        <w:ind w:firstLine="706"/>
      </w:pPr>
      <w:r>
        <w:t xml:space="preserve">Для характеризации времени </w:t>
      </w:r>
      <w:r w:rsidR="006C15B9">
        <w:t>жизни вводятся следующие константы скорости</w:t>
      </w:r>
      <w:r w:rsidR="00D15A40">
        <w:t>:</w:t>
      </w:r>
    </w:p>
    <w:p w14:paraId="2E5CE69E" w14:textId="77777777" w:rsidR="006C15B9" w:rsidRDefault="006C15B9" w:rsidP="00BF1A7A">
      <w:pPr>
        <w:ind w:firstLine="706"/>
      </w:pPr>
      <w:r w:rsidRPr="006C15B9">
        <w:rPr>
          <w:position w:val="-12"/>
          <w:lang w:val="en-US"/>
        </w:rPr>
        <w:object w:dxaOrig="279" w:dyaOrig="380" w14:anchorId="7EFD75A7">
          <v:shape id="_x0000_i1064" type="#_x0000_t75" style="width:14.4pt;height:19pt" o:ole="">
            <v:imagedata r:id="rId105" o:title=""/>
          </v:shape>
          <o:OLEObject Type="Embed" ProgID="Equation.DSMT4" ShapeID="_x0000_i1064" DrawAspect="Content" ObjectID="_1596803024" r:id="rId106"/>
        </w:object>
      </w:r>
      <w:r w:rsidRPr="006C15B9">
        <w:t xml:space="preserve"> - </w:t>
      </w:r>
      <w:r>
        <w:t>константа скорости 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S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S</w:t>
      </w:r>
      <w:r w:rsidRPr="006C15B9">
        <w:rPr>
          <w:vertAlign w:val="subscript"/>
        </w:rPr>
        <w:t>0</w:t>
      </w:r>
      <w:r>
        <w:t>, сопровождающийся флуоресценцией.</w:t>
      </w:r>
    </w:p>
    <w:p w14:paraId="3D081683" w14:textId="77777777" w:rsid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00" w:dyaOrig="380" w14:anchorId="5C978625">
          <v:shape id="_x0000_i1065" type="#_x0000_t75" style="width:15pt;height:19pt" o:ole="">
            <v:imagedata r:id="rId107" o:title=""/>
          </v:shape>
          <o:OLEObject Type="Embed" ProgID="Equation.DSMT4" ShapeID="_x0000_i1065" DrawAspect="Content" ObjectID="_1596803025" r:id="rId108"/>
        </w:object>
      </w:r>
      <w:r w:rsidRPr="006C15B9">
        <w:t xml:space="preserve"> - </w:t>
      </w:r>
      <w:r>
        <w:t>константа скорости без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S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S</w:t>
      </w:r>
      <w:r w:rsidRPr="006C15B9">
        <w:rPr>
          <w:vertAlign w:val="subscript"/>
        </w:rPr>
        <w:t>0</w:t>
      </w:r>
      <w:r>
        <w:t>.</w:t>
      </w:r>
    </w:p>
    <w:p w14:paraId="7A5474A1" w14:textId="77777777" w:rsid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40" w:dyaOrig="380" w14:anchorId="3C022AA9">
          <v:shape id="_x0000_i1066" type="#_x0000_t75" style="width:17.3pt;height:19pt" o:ole="">
            <v:imagedata r:id="rId109" o:title=""/>
          </v:shape>
          <o:OLEObject Type="Embed" ProgID="Equation.DSMT4" ShapeID="_x0000_i1066" DrawAspect="Content" ObjectID="_1596803026" r:id="rId110"/>
        </w:object>
      </w:r>
      <w:r w:rsidRPr="006C15B9">
        <w:t xml:space="preserve"> - </w:t>
      </w:r>
      <w:r>
        <w:t xml:space="preserve">константа скорости безизлучательного перехода с состояния </w:t>
      </w:r>
      <w:r>
        <w:rPr>
          <w:lang w:val="en-US"/>
        </w:rPr>
        <w:t>S</w:t>
      </w:r>
      <w:r w:rsidRPr="006C15B9">
        <w:rPr>
          <w:vertAlign w:val="subscript"/>
        </w:rPr>
        <w:t>1</w:t>
      </w:r>
      <w:r w:rsidRPr="006C15B9">
        <w:t xml:space="preserve"> </w:t>
      </w:r>
      <w:r>
        <w:t>на T</w:t>
      </w:r>
      <w:r>
        <w:rPr>
          <w:vertAlign w:val="subscript"/>
        </w:rPr>
        <w:t>1</w:t>
      </w:r>
      <w:r>
        <w:t>.</w:t>
      </w:r>
    </w:p>
    <w:p w14:paraId="150B4AEA" w14:textId="77777777" w:rsid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00" w:dyaOrig="380" w14:anchorId="3A2B5A7B">
          <v:shape id="_x0000_i1067" type="#_x0000_t75" style="width:15pt;height:19pt" o:ole="">
            <v:imagedata r:id="rId111" o:title=""/>
          </v:shape>
          <o:OLEObject Type="Embed" ProgID="Equation.DSMT4" ShapeID="_x0000_i1067" DrawAspect="Content" ObjectID="_1596803027" r:id="rId112"/>
        </w:object>
      </w:r>
      <w:r w:rsidRPr="006C15B9">
        <w:t xml:space="preserve"> - </w:t>
      </w:r>
      <w:r>
        <w:t>константа скорости 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T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T</w:t>
      </w:r>
      <w:r w:rsidRPr="006C15B9">
        <w:rPr>
          <w:vertAlign w:val="subscript"/>
        </w:rPr>
        <w:t>0</w:t>
      </w:r>
      <w:r>
        <w:t>, сопровождающийся фосфоресценцией.</w:t>
      </w:r>
    </w:p>
    <w:p w14:paraId="6D45A163" w14:textId="77777777" w:rsidR="006C15B9" w:rsidRP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20" w:dyaOrig="380" w14:anchorId="2C3AE64B">
          <v:shape id="_x0000_i1068" type="#_x0000_t75" style="width:15.55pt;height:19pt" o:ole="">
            <v:imagedata r:id="rId113" o:title=""/>
          </v:shape>
          <o:OLEObject Type="Embed" ProgID="Equation.DSMT4" ShapeID="_x0000_i1068" DrawAspect="Content" ObjectID="_1596803028" r:id="rId114"/>
        </w:object>
      </w:r>
      <w:r w:rsidRPr="006C15B9">
        <w:t xml:space="preserve"> - </w:t>
      </w:r>
      <w:r>
        <w:t>константа скорости без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T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S</w:t>
      </w:r>
      <w:r w:rsidRPr="006C15B9">
        <w:rPr>
          <w:vertAlign w:val="subscript"/>
        </w:rPr>
        <w:t>0</w:t>
      </w:r>
      <w:r w:rsidRPr="006C15B9">
        <w:t>.</w:t>
      </w:r>
    </w:p>
    <w:p w14:paraId="234D3D84" w14:textId="77777777" w:rsidR="006D0257" w:rsidRDefault="006D0257" w:rsidP="00BF1A7A">
      <w:pPr>
        <w:ind w:firstLine="706"/>
      </w:pPr>
      <w:r>
        <w:t xml:space="preserve">Рассмотрим раствор флуоресцентных молекул </w:t>
      </w:r>
      <w:r>
        <w:rPr>
          <w:lang w:val="en-US"/>
        </w:rPr>
        <w:t>A</w:t>
      </w:r>
      <w:r>
        <w:t xml:space="preserve"> с концентрацией </w:t>
      </w:r>
      <w:r w:rsidRPr="006D0257">
        <w:t>[</w:t>
      </w:r>
      <w:r>
        <w:rPr>
          <w:lang w:val="en-US"/>
        </w:rPr>
        <w:t>A</w:t>
      </w:r>
      <w:r w:rsidRPr="006D0257">
        <w:t>]</w:t>
      </w:r>
      <w:r>
        <w:t xml:space="preserve">. При облучении раствора коротким </w:t>
      </w:r>
      <w:r w:rsidR="005E0712">
        <w:t xml:space="preserve">лазерным </w:t>
      </w:r>
      <w:r>
        <w:t>импульсом</w:t>
      </w:r>
      <w:r w:rsidR="005E0712">
        <w:t xml:space="preserve"> (форма импульса близка к δ - функции)</w:t>
      </w:r>
      <w:r>
        <w:t xml:space="preserve"> </w:t>
      </w:r>
      <w:r w:rsidR="005E0712">
        <w:t xml:space="preserve">часть молекул </w:t>
      </w:r>
      <w:r w:rsidR="005E0712">
        <w:rPr>
          <w:lang w:val="en-US"/>
        </w:rPr>
        <w:t>A</w:t>
      </w:r>
      <w:r w:rsidR="005E0712" w:rsidRPr="005E0712">
        <w:t xml:space="preserve"> </w:t>
      </w:r>
      <w:r w:rsidR="005E0712">
        <w:t>переходит в возбужденное состояние</w:t>
      </w:r>
      <w:r w:rsidR="005E0712" w:rsidRPr="005E0712">
        <w:t xml:space="preserve"> </w:t>
      </w:r>
      <w:r w:rsidR="005E0712">
        <w:rPr>
          <w:lang w:val="en-US"/>
        </w:rPr>
        <w:t>S</w:t>
      </w:r>
      <w:r w:rsidR="005E0712" w:rsidRPr="005E0712">
        <w:rPr>
          <w:vertAlign w:val="subscript"/>
        </w:rPr>
        <w:t>1</w:t>
      </w:r>
      <w:r w:rsidR="005E0712">
        <w:rPr>
          <w:vertAlign w:val="subscript"/>
        </w:rPr>
        <w:t>.</w:t>
      </w:r>
      <w:r w:rsidR="005E0712" w:rsidRPr="005E0712">
        <w:rPr>
          <w:vertAlign w:val="subscript"/>
        </w:rPr>
        <w:t xml:space="preserve"> </w:t>
      </w:r>
      <w:r w:rsidR="005E0712">
        <w:t xml:space="preserve">Определим концентрацию этих молекул как </w:t>
      </w:r>
      <w:r w:rsidR="005E0712" w:rsidRPr="005E0712">
        <w:t>[</w:t>
      </w:r>
      <w:r w:rsidR="005E0712">
        <w:t>A</w:t>
      </w:r>
      <w:r w:rsidR="005E0712" w:rsidRPr="005E0712">
        <w:t>*]</w:t>
      </w:r>
      <w:r w:rsidR="005E0712" w:rsidRPr="005E0712">
        <w:rPr>
          <w:vertAlign w:val="subscript"/>
        </w:rPr>
        <w:t>0</w:t>
      </w:r>
      <w:r w:rsidR="005E0712">
        <w:rPr>
          <w:vertAlign w:val="subscript"/>
        </w:rPr>
        <w:t xml:space="preserve"> </w:t>
      </w:r>
      <w:r w:rsidR="005E0712">
        <w:t>в момент времени сразу же после облучения лазерным импульсом. Тогда кинетическое уравнение для этого процесса запишется в виде</w:t>
      </w:r>
      <w:r w:rsidR="005E0712" w:rsidRPr="00C15DF0">
        <w:t xml:space="preserve">: </w:t>
      </w:r>
    </w:p>
    <w:p w14:paraId="653DAFD1" w14:textId="77777777" w:rsidR="00C15DF0" w:rsidRPr="00C15DF0" w:rsidRDefault="00C15DF0" w:rsidP="00BF1A7A">
      <w:pPr>
        <w:ind w:firstLine="706"/>
      </w:pPr>
      <w:r w:rsidRPr="00C15DF0">
        <w:rPr>
          <w:position w:val="-24"/>
          <w:lang w:val="en-US"/>
        </w:rPr>
        <w:object w:dxaOrig="2840" w:dyaOrig="620" w14:anchorId="6AA19B44">
          <v:shape id="_x0000_i1069" type="#_x0000_t75" style="width:141.7pt;height:30.55pt" o:ole="">
            <v:imagedata r:id="rId115" o:title=""/>
          </v:shape>
          <o:OLEObject Type="Embed" ProgID="Equation.DSMT4" ShapeID="_x0000_i1069" DrawAspect="Content" ObjectID="_1596803029" r:id="rId116"/>
        </w:object>
      </w:r>
      <w:r w:rsidRPr="00C15DF0">
        <w:t xml:space="preserve"> </w:t>
      </w:r>
      <w:r w:rsidRPr="00CA3793">
        <w:t>(1.4.</w:t>
      </w:r>
      <w:r w:rsidRPr="00C15DF0">
        <w:t>3</w:t>
      </w:r>
      <w:r w:rsidRPr="00CA3793">
        <w:t>)</w:t>
      </w:r>
    </w:p>
    <w:p w14:paraId="0A8ECDFB" w14:textId="77777777" w:rsidR="005E0712" w:rsidRPr="00C15DF0" w:rsidRDefault="00C15DF0" w:rsidP="00D15A40">
      <w:pPr>
        <w:ind w:firstLine="22"/>
      </w:pPr>
      <w:r>
        <w:t>После интегрирования получаем следующую формулу</w:t>
      </w:r>
      <w:r w:rsidRPr="00C15DF0">
        <w:t xml:space="preserve">: </w:t>
      </w:r>
    </w:p>
    <w:p w14:paraId="2380BCA0" w14:textId="77777777" w:rsidR="005E0712" w:rsidRPr="00C15DF0" w:rsidRDefault="005E0712" w:rsidP="00BF1A7A">
      <w:pPr>
        <w:ind w:firstLine="706"/>
      </w:pPr>
      <w:r w:rsidRPr="005E0712">
        <w:rPr>
          <w:position w:val="-30"/>
          <w:lang w:val="en-US"/>
        </w:rPr>
        <w:object w:dxaOrig="2180" w:dyaOrig="680" w14:anchorId="54CE7F9B">
          <v:shape id="_x0000_i1070" type="#_x0000_t75" style="width:108.85pt;height:34pt" o:ole="">
            <v:imagedata r:id="rId117" o:title=""/>
          </v:shape>
          <o:OLEObject Type="Embed" ProgID="Equation.DSMT4" ShapeID="_x0000_i1070" DrawAspect="Content" ObjectID="_1596803030" r:id="rId118"/>
        </w:object>
      </w:r>
      <w:r w:rsidR="00C15DF0">
        <w:t xml:space="preserve"> (1.4.4)</w:t>
      </w:r>
    </w:p>
    <w:p w14:paraId="1CD10092" w14:textId="77777777" w:rsidR="00CA3793" w:rsidRPr="001B7472" w:rsidRDefault="00C15DF0" w:rsidP="00D15A40">
      <w:pPr>
        <w:ind w:firstLine="22"/>
      </w:pPr>
      <w:r>
        <w:t xml:space="preserve">Из данного соотношения определяем </w:t>
      </w:r>
      <w:r w:rsidR="006C15B9">
        <w:t>времени жизни флуоресценции</w:t>
      </w:r>
      <w:r w:rsidR="001B7472">
        <w:t xml:space="preserve"> τ</w:t>
      </w:r>
      <w:r w:rsidRPr="00C15DF0">
        <w:t>:</w:t>
      </w:r>
      <w:r w:rsidR="00BF1A7A">
        <w:t xml:space="preserve"> </w:t>
      </w:r>
    </w:p>
    <w:p w14:paraId="190FAE98" w14:textId="77777777" w:rsidR="00C15DF0" w:rsidRDefault="006C15B9" w:rsidP="00D15A40">
      <w:pPr>
        <w:ind w:firstLine="706"/>
      </w:pPr>
      <w:r w:rsidRPr="006C15B9">
        <w:rPr>
          <w:position w:val="-26"/>
        </w:rPr>
        <w:object w:dxaOrig="2000" w:dyaOrig="560" w14:anchorId="11023979">
          <v:shape id="_x0000_i1071" type="#_x0000_t75" style="width:100.2pt;height:27.65pt" o:ole="">
            <v:imagedata r:id="rId119" o:title=""/>
          </v:shape>
          <o:OLEObject Type="Embed" ProgID="Equation.DSMT4" ShapeID="_x0000_i1071" DrawAspect="Content" ObjectID="_1596803031" r:id="rId120"/>
        </w:object>
      </w:r>
    </w:p>
    <w:p w14:paraId="09A9B0A0" w14:textId="77777777" w:rsidR="0016516A" w:rsidRDefault="0016516A" w:rsidP="0016516A">
      <w:pPr>
        <w:rPr>
          <w:szCs w:val="24"/>
        </w:rPr>
      </w:pPr>
      <w:r>
        <w:tab/>
      </w:r>
      <w:r w:rsidRPr="0016516A">
        <w:rPr>
          <w:b/>
          <w:szCs w:val="24"/>
        </w:rPr>
        <w:t xml:space="preserve">1.4.2. Оптические свойства плазмонных наноструктур содержащих красители или квантовые точки при возбуждении плазмонного </w:t>
      </w:r>
      <w:r w:rsidRPr="00D043FF">
        <w:rPr>
          <w:b/>
          <w:szCs w:val="24"/>
          <w:highlight w:val="green"/>
        </w:rPr>
        <w:t>резонанса</w:t>
      </w:r>
      <w:r w:rsidRPr="00D043FF">
        <w:rPr>
          <w:szCs w:val="24"/>
          <w:highlight w:val="green"/>
        </w:rPr>
        <w:t xml:space="preserve"> (Ногинов, спазер-Шалаев, Норис-волновод+КТ)</w:t>
      </w:r>
    </w:p>
    <w:p w14:paraId="4DE98E77" w14:textId="66A2C9C9" w:rsidR="00416AD4" w:rsidRDefault="00563D82" w:rsidP="00CD638C">
      <w:pPr>
        <w:rPr>
          <w:szCs w:val="24"/>
        </w:rPr>
      </w:pPr>
      <w:r>
        <w:rPr>
          <w:b/>
          <w:szCs w:val="24"/>
        </w:rPr>
        <w:tab/>
      </w:r>
      <w:r w:rsidRPr="00563D82">
        <w:rPr>
          <w:szCs w:val="24"/>
        </w:rPr>
        <w:t xml:space="preserve">Как было сказано выше, </w:t>
      </w:r>
      <w:r>
        <w:rPr>
          <w:szCs w:val="24"/>
        </w:rPr>
        <w:t xml:space="preserve">плазмонные структуры с люминесцентным слоем могут использоваться в качестве </w:t>
      </w:r>
      <w:r w:rsidR="00CD638C">
        <w:rPr>
          <w:szCs w:val="24"/>
        </w:rPr>
        <w:t>спазеров</w:t>
      </w:r>
      <w:r>
        <w:rPr>
          <w:szCs w:val="24"/>
        </w:rPr>
        <w:t xml:space="preserve">. </w:t>
      </w:r>
      <w:r w:rsidR="00CD638C">
        <w:rPr>
          <w:szCs w:val="24"/>
        </w:rPr>
        <w:t xml:space="preserve">Плазмонная структура играет роль резонатора, </w:t>
      </w:r>
      <w:r w:rsidR="00CD638C" w:rsidRPr="00721542">
        <w:rPr>
          <w:szCs w:val="24"/>
        </w:rPr>
        <w:t>тогда как слой с квантовыми точками или красителями выступает в роли усиливающей среды с оптическим усиление</w:t>
      </w:r>
      <w:r w:rsidR="00623D31" w:rsidRPr="00721542">
        <w:rPr>
          <w:szCs w:val="24"/>
        </w:rPr>
        <w:t>м</w:t>
      </w:r>
      <w:r w:rsidR="00CD638C" w:rsidRPr="00721542">
        <w:rPr>
          <w:szCs w:val="24"/>
        </w:rPr>
        <w:t xml:space="preserve">, рассчитанным, например, с помощью </w:t>
      </w:r>
      <w:r w:rsidR="00CD638C" w:rsidRPr="00721542">
        <w:rPr>
          <w:szCs w:val="24"/>
          <w:lang w:val="en-US"/>
        </w:rPr>
        <w:t>VLS</w:t>
      </w:r>
      <w:r w:rsidR="00623D31" w:rsidRPr="00721542">
        <w:rPr>
          <w:szCs w:val="24"/>
        </w:rPr>
        <w:t xml:space="preserve"> </w:t>
      </w:r>
      <w:r w:rsidR="00CD638C" w:rsidRPr="00721542">
        <w:rPr>
          <w:szCs w:val="24"/>
        </w:rPr>
        <w:t xml:space="preserve"> (см. параграф 1.4.</w:t>
      </w:r>
      <w:r w:rsidR="00623D31" w:rsidRPr="00721542">
        <w:rPr>
          <w:szCs w:val="24"/>
        </w:rPr>
        <w:t>1</w:t>
      </w:r>
      <w:r w:rsidR="00CD638C" w:rsidRPr="00721542">
        <w:rPr>
          <w:szCs w:val="24"/>
        </w:rPr>
        <w:t>). На рис.</w:t>
      </w:r>
      <w:r w:rsidR="00ED0DCF" w:rsidRPr="00721542">
        <w:rPr>
          <w:szCs w:val="24"/>
        </w:rPr>
        <w:t> </w:t>
      </w:r>
      <w:r w:rsidR="000B603E" w:rsidRPr="00721542">
        <w:rPr>
          <w:szCs w:val="24"/>
        </w:rPr>
        <w:t xml:space="preserve">1.4.3 </w:t>
      </w:r>
      <w:r w:rsidR="000B603E" w:rsidRPr="00721542">
        <w:rPr>
          <w:szCs w:val="24"/>
          <w:lang w:val="en-US"/>
        </w:rPr>
        <w:t>a</w:t>
      </w:r>
      <w:r w:rsidR="000B603E" w:rsidRPr="00721542">
        <w:rPr>
          <w:szCs w:val="24"/>
        </w:rPr>
        <w:t>)</w:t>
      </w:r>
      <w:r w:rsidR="00CD638C" w:rsidRPr="00721542">
        <w:rPr>
          <w:szCs w:val="24"/>
        </w:rPr>
        <w:t xml:space="preserve"> представлена геометрия </w:t>
      </w:r>
      <w:r w:rsidR="00ED0DCF" w:rsidRPr="00721542">
        <w:rPr>
          <w:szCs w:val="24"/>
        </w:rPr>
        <w:t>спазера из оригинальной работы</w:t>
      </w:r>
      <w:r w:rsidR="00623D31" w:rsidRPr="00721542">
        <w:rPr>
          <w:szCs w:val="24"/>
        </w:rPr>
        <w:t>[</w:t>
      </w:r>
      <w:r w:rsidR="00623D31" w:rsidRPr="00721542">
        <w:rPr>
          <w:szCs w:val="24"/>
          <w:lang w:val="en-US"/>
        </w:rPr>
        <w:t>stockman</w:t>
      </w:r>
      <w:r w:rsidR="00623D31" w:rsidRPr="00721542">
        <w:rPr>
          <w:szCs w:val="24"/>
        </w:rPr>
        <w:t>]</w:t>
      </w:r>
      <w:r w:rsidR="00ED0DCF" w:rsidRPr="00721542">
        <w:rPr>
          <w:szCs w:val="24"/>
        </w:rPr>
        <w:t>, которая состояла</w:t>
      </w:r>
      <w:r w:rsidR="00ED0DCF">
        <w:rPr>
          <w:szCs w:val="24"/>
        </w:rPr>
        <w:t xml:space="preserve"> из </w:t>
      </w:r>
      <w:r w:rsidR="00ED0DCF">
        <w:rPr>
          <w:szCs w:val="24"/>
          <w:lang w:val="en-US"/>
        </w:rPr>
        <w:t>V</w:t>
      </w:r>
      <w:r w:rsidR="00ED0DCF" w:rsidRPr="00ED0DCF">
        <w:rPr>
          <w:szCs w:val="24"/>
        </w:rPr>
        <w:t>-</w:t>
      </w:r>
      <w:r w:rsidR="007854C7">
        <w:rPr>
          <w:szCs w:val="24"/>
        </w:rPr>
        <w:t>образной наночастицы и была окружена с</w:t>
      </w:r>
      <w:r w:rsidR="00ED0DCF">
        <w:rPr>
          <w:szCs w:val="24"/>
        </w:rPr>
        <w:t>лоем квантовых точек.</w:t>
      </w:r>
    </w:p>
    <w:p w14:paraId="140B48BE" w14:textId="77777777" w:rsidR="001B7472" w:rsidRDefault="00ED0DCF" w:rsidP="00CD638C">
      <w:pPr>
        <w:rPr>
          <w:szCs w:val="24"/>
        </w:rPr>
      </w:pPr>
      <w:r>
        <w:rPr>
          <w:szCs w:val="24"/>
        </w:rPr>
        <w:lastRenderedPageBreak/>
        <w:t xml:space="preserve"> </w:t>
      </w:r>
      <w:r w:rsidR="00416AD4">
        <w:rPr>
          <w:noProof/>
          <w:lang w:eastAsia="ru-RU"/>
        </w:rPr>
        <w:drawing>
          <wp:inline distT="0" distB="0" distL="0" distR="0" wp14:anchorId="1D639A78" wp14:editId="1129BA53">
            <wp:extent cx="5516089" cy="4434236"/>
            <wp:effectExtent l="0" t="0" r="0" b="0"/>
            <wp:docPr id="4" name="Picture 4" descr="C:\Users\alexey\Documents\GitHub\Dissertation\дисертация_4\ris1_4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alexey\Documents\GitHub\Dissertation\дисертация_4\ris1_4_3.png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0216" cy="44536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F26EE1" w14:textId="3E19A2EC" w:rsidR="00416AD4" w:rsidRPr="00405DEE" w:rsidRDefault="00416AD4" w:rsidP="00CD638C">
      <w:pPr>
        <w:rPr>
          <w:b/>
          <w:sz w:val="18"/>
          <w:szCs w:val="18"/>
        </w:rPr>
      </w:pPr>
      <w:r w:rsidRPr="0082180D">
        <w:rPr>
          <w:b/>
          <w:sz w:val="18"/>
          <w:szCs w:val="18"/>
        </w:rPr>
        <w:t xml:space="preserve">Рис. 1.4.3. </w:t>
      </w:r>
      <w:r w:rsidR="00405DEE">
        <w:rPr>
          <w:b/>
          <w:sz w:val="18"/>
          <w:szCs w:val="18"/>
          <w:lang w:val="en-US"/>
        </w:rPr>
        <w:t>a</w:t>
      </w:r>
      <w:r w:rsidR="00405DEE" w:rsidRPr="00405DEE">
        <w:rPr>
          <w:b/>
          <w:sz w:val="18"/>
          <w:szCs w:val="18"/>
        </w:rPr>
        <w:t>)</w:t>
      </w:r>
      <w:r w:rsidR="00405DEE">
        <w:rPr>
          <w:b/>
          <w:sz w:val="18"/>
          <w:szCs w:val="18"/>
        </w:rPr>
        <w:t xml:space="preserve"> Геометрия спазера, предложенная в работе </w:t>
      </w:r>
      <w:r w:rsidR="00405DEE" w:rsidRPr="00405DEE">
        <w:rPr>
          <w:b/>
          <w:sz w:val="18"/>
          <w:szCs w:val="18"/>
        </w:rPr>
        <w:t>[</w:t>
      </w:r>
      <w:r w:rsidR="00405DEE">
        <w:rPr>
          <w:b/>
          <w:sz w:val="18"/>
          <w:szCs w:val="18"/>
        </w:rPr>
        <w:t>стокман</w:t>
      </w:r>
      <w:r w:rsidR="00405DEE" w:rsidRPr="00405DEE">
        <w:rPr>
          <w:b/>
          <w:sz w:val="18"/>
          <w:szCs w:val="18"/>
        </w:rPr>
        <w:t>]</w:t>
      </w:r>
      <w:r w:rsidR="00405DEE">
        <w:rPr>
          <w:b/>
          <w:sz w:val="18"/>
          <w:szCs w:val="18"/>
        </w:rPr>
        <w:t xml:space="preserve">. </w:t>
      </w:r>
      <w:r w:rsidR="00405DEE">
        <w:rPr>
          <w:b/>
          <w:sz w:val="18"/>
          <w:szCs w:val="18"/>
          <w:lang w:val="en-US"/>
        </w:rPr>
        <w:t>b</w:t>
      </w:r>
      <w:r w:rsidR="00405DEE" w:rsidRPr="00405DEE">
        <w:rPr>
          <w:b/>
          <w:sz w:val="18"/>
          <w:szCs w:val="18"/>
        </w:rPr>
        <w:t xml:space="preserve">) </w:t>
      </w:r>
      <w:r w:rsidR="00405DEE">
        <w:rPr>
          <w:b/>
          <w:sz w:val="18"/>
          <w:szCs w:val="18"/>
        </w:rPr>
        <w:t xml:space="preserve">Геометрия спазера, предложенная в работе </w:t>
      </w:r>
      <w:r w:rsidR="00405DEE" w:rsidRPr="00405DEE">
        <w:rPr>
          <w:b/>
          <w:sz w:val="18"/>
          <w:szCs w:val="18"/>
        </w:rPr>
        <w:t>[</w:t>
      </w:r>
      <w:r w:rsidR="00405DEE">
        <w:rPr>
          <w:b/>
          <w:sz w:val="18"/>
          <w:szCs w:val="18"/>
        </w:rPr>
        <w:t>стокман</w:t>
      </w:r>
      <w:r w:rsidR="00405DEE" w:rsidRPr="00405DEE">
        <w:rPr>
          <w:b/>
          <w:sz w:val="18"/>
          <w:szCs w:val="18"/>
        </w:rPr>
        <w:t>]</w:t>
      </w:r>
      <w:r w:rsidR="00405DEE">
        <w:rPr>
          <w:b/>
          <w:sz w:val="18"/>
          <w:szCs w:val="18"/>
        </w:rPr>
        <w:t xml:space="preserve"> и с) основные процессы в спазере</w:t>
      </w:r>
    </w:p>
    <w:p w14:paraId="629456A6" w14:textId="12686899" w:rsidR="008B6551" w:rsidRDefault="0016516A" w:rsidP="008E2555">
      <w:r w:rsidRPr="00CD638C">
        <w:tab/>
      </w:r>
      <w:r w:rsidR="00DD0DBE">
        <w:t xml:space="preserve">В отличие от лазера, в котором резонатор должен </w:t>
      </w:r>
      <w:r w:rsidR="00705684" w:rsidRPr="00705684">
        <w:t xml:space="preserve">иметь длину как минимум </w:t>
      </w:r>
      <w:r w:rsidR="00705684">
        <w:t>равную</w:t>
      </w:r>
      <w:r w:rsidR="00DD0DBE">
        <w:t xml:space="preserve"> половине длины волны лазера</w:t>
      </w:r>
      <w:r w:rsidR="00705684">
        <w:t>,</w:t>
      </w:r>
      <w:r w:rsidR="00DD0DBE">
        <w:t xml:space="preserve"> в спазере ограничения накладывает только длина нелокальности. Длина нелокальности – расстояние, которое </w:t>
      </w:r>
      <w:r w:rsidR="00705684">
        <w:t>проходит электрон со скоростью Ферми</w:t>
      </w:r>
      <w:r w:rsidR="00DD0DBE">
        <w:t xml:space="preserve"> </w:t>
      </w:r>
      <w:r w:rsidR="00705684">
        <w:t xml:space="preserve">за характерный период оптического поля. </w:t>
      </w:r>
      <w:r w:rsidR="007854C7" w:rsidRPr="007854C7">
        <w:t>Более того</w:t>
      </w:r>
      <w:r w:rsidR="00705684" w:rsidRPr="007854C7">
        <w:t>,</w:t>
      </w:r>
      <w:r w:rsidR="0000119D">
        <w:t xml:space="preserve"> </w:t>
      </w:r>
      <w:r w:rsidR="00705684">
        <w:t xml:space="preserve">для того чтобы эффективно проходило взаимодействие между плазмонной системой и </w:t>
      </w:r>
      <w:r w:rsidR="00705684" w:rsidRPr="00705684">
        <w:rPr>
          <w:highlight w:val="red"/>
        </w:rPr>
        <w:t>оптически активным слоем</w:t>
      </w:r>
      <w:r w:rsidR="00705684">
        <w:t xml:space="preserve"> </w:t>
      </w:r>
      <w:r w:rsidR="000B603E">
        <w:t>– толщина плазмонной системы не должна превышать величину скин-слоя. Для простоты описания спазерной системы рассмотрим серебряную нано</w:t>
      </w:r>
      <w:r w:rsidR="00393C67">
        <w:t>оболочку</w:t>
      </w:r>
      <w:r w:rsidR="000B603E">
        <w:t>, окруженную оптически активным слоем</w:t>
      </w:r>
      <w:r w:rsidR="005845BE">
        <w:t xml:space="preserve">, </w:t>
      </w:r>
      <w:r w:rsidR="007854C7">
        <w:t>состоящим</w:t>
      </w:r>
      <w:r w:rsidR="005845BE">
        <w:t xml:space="preserve"> из красителей</w:t>
      </w:r>
      <w:r w:rsidR="000B603E">
        <w:t xml:space="preserve"> (рис. 1.4.3</w:t>
      </w:r>
      <w:r w:rsidR="000B603E" w:rsidRPr="000B603E">
        <w:t xml:space="preserve"> </w:t>
      </w:r>
      <w:r w:rsidR="000B603E">
        <w:rPr>
          <w:lang w:val="en-US"/>
        </w:rPr>
        <w:t>b</w:t>
      </w:r>
      <w:r w:rsidR="000B603E" w:rsidRPr="000B603E">
        <w:t>)</w:t>
      </w:r>
      <w:r w:rsidR="000B603E">
        <w:t xml:space="preserve">). </w:t>
      </w:r>
    </w:p>
    <w:p w14:paraId="6FCCFEE2" w14:textId="5562C79E" w:rsidR="00393C67" w:rsidRDefault="008B6551" w:rsidP="008E2555">
      <w:r>
        <w:tab/>
        <w:t xml:space="preserve">В такой системе под действием накачки </w:t>
      </w:r>
      <w:r w:rsidR="00393C67">
        <w:t xml:space="preserve">происходит переход части молекул в возбужденное состояние </w:t>
      </w:r>
      <w:r w:rsidR="00393C67">
        <w:rPr>
          <w:lang w:val="en-US"/>
        </w:rPr>
        <w:t>S</w:t>
      </w:r>
      <w:r w:rsidR="00393C67" w:rsidRPr="00393C67">
        <w:rPr>
          <w:vertAlign w:val="subscript"/>
        </w:rPr>
        <w:t>1</w:t>
      </w:r>
      <w:r w:rsidR="00393C67">
        <w:t xml:space="preserve">. Далее, </w:t>
      </w:r>
      <w:r w:rsidR="007854C7">
        <w:t>согласно</w:t>
      </w:r>
      <w:r w:rsidR="00393C67">
        <w:t xml:space="preserve"> рис. 1.4.2 должен произойти переход в состояние </w:t>
      </w:r>
      <w:r w:rsidR="00393C67">
        <w:rPr>
          <w:lang w:val="en-US"/>
        </w:rPr>
        <w:t>S</w:t>
      </w:r>
      <w:r w:rsidR="00393C67" w:rsidRPr="00393C67">
        <w:rPr>
          <w:vertAlign w:val="subscript"/>
        </w:rPr>
        <w:t>0</w:t>
      </w:r>
      <w:r w:rsidR="00F209A4" w:rsidRPr="007854C7">
        <w:rPr>
          <w:vertAlign w:val="subscript"/>
        </w:rPr>
        <w:t>,</w:t>
      </w:r>
      <w:r w:rsidR="00393C67">
        <w:t xml:space="preserve"> сопровождающийся флуоресценцией, но из-за </w:t>
      </w:r>
      <w:r w:rsidR="00623D31">
        <w:t>наличия</w:t>
      </w:r>
      <w:r w:rsidR="00393C67">
        <w:t xml:space="preserve"> плазмонной си</w:t>
      </w:r>
      <w:r w:rsidR="00623D31">
        <w:t>стемы происходит передача энергии на возбуждение</w:t>
      </w:r>
      <w:r w:rsidR="00393C67">
        <w:t xml:space="preserve"> плазмонного резонанса. Для определения вероятности перехода энергии в плазмонную систему вводят парам</w:t>
      </w:r>
      <w:r w:rsidR="0054513C">
        <w:t>етр Парселла</w:t>
      </w:r>
      <w:r w:rsidR="00623D31" w:rsidRPr="00623D31">
        <w:t>:</w:t>
      </w:r>
      <w:r w:rsidR="0054513C">
        <w:t xml:space="preserve"> </w:t>
      </w:r>
      <w:r w:rsidR="0054513C">
        <w:rPr>
          <w:lang w:val="en-US"/>
        </w:rPr>
        <w:t>F</w:t>
      </w:r>
      <w:r w:rsidR="0054513C" w:rsidRPr="0054513C">
        <w:t xml:space="preserve"> =</w:t>
      </w:r>
      <w:r w:rsidR="0054513C" w:rsidRPr="0054513C">
        <w:rPr>
          <w:position w:val="-24"/>
        </w:rPr>
        <w:object w:dxaOrig="499" w:dyaOrig="660" w14:anchorId="08DDB5A2">
          <v:shape id="_x0000_i1072" type="#_x0000_t75" style="width:25.35pt;height:32.85pt" o:ole="">
            <v:imagedata r:id="rId122" o:title=""/>
          </v:shape>
          <o:OLEObject Type="Embed" ProgID="Equation.DSMT4" ShapeID="_x0000_i1072" DrawAspect="Content" ObjectID="_1596803032" r:id="rId123"/>
        </w:object>
      </w:r>
      <w:r w:rsidR="0054513C" w:rsidRPr="0054513C">
        <w:t xml:space="preserve">, </w:t>
      </w:r>
      <w:r w:rsidR="0054513C">
        <w:t xml:space="preserve">где </w:t>
      </w:r>
      <w:r w:rsidR="0054513C">
        <w:rPr>
          <w:lang w:val="en-US"/>
        </w:rPr>
        <w:t>R</w:t>
      </w:r>
      <w:r w:rsidR="0054513C" w:rsidRPr="0054513C">
        <w:t xml:space="preserve"> </w:t>
      </w:r>
      <w:r w:rsidR="0054513C">
        <w:t>–</w:t>
      </w:r>
      <w:r w:rsidR="0054513C" w:rsidRPr="0054513C">
        <w:t xml:space="preserve"> </w:t>
      </w:r>
      <w:r w:rsidR="0054513C">
        <w:t>радиус серебряной оболочки</w:t>
      </w:r>
      <w:r w:rsidR="00711B89" w:rsidRPr="00711B89">
        <w:t xml:space="preserve">, </w:t>
      </w:r>
      <w:r w:rsidR="00711B89" w:rsidRPr="00711B89">
        <w:rPr>
          <w:i/>
          <w:lang w:val="en-US"/>
        </w:rPr>
        <w:t>Q</w:t>
      </w:r>
      <w:r w:rsidR="00711B89" w:rsidRPr="00711B89">
        <w:t xml:space="preserve"> </w:t>
      </w:r>
      <w:r w:rsidR="00711B89">
        <w:t>–</w:t>
      </w:r>
      <w:r w:rsidR="00711B89" w:rsidRPr="00711B89">
        <w:t xml:space="preserve"> </w:t>
      </w:r>
      <w:r w:rsidR="00711B89">
        <w:t>добротность плазмонного резонанса</w:t>
      </w:r>
      <w:r w:rsidR="0054513C">
        <w:t xml:space="preserve">. Так как для серебряной </w:t>
      </w:r>
      <w:r w:rsidR="0054513C">
        <w:lastRenderedPageBreak/>
        <w:t xml:space="preserve">наночастицы </w:t>
      </w:r>
      <w:r w:rsidR="0054513C" w:rsidRPr="0054513C">
        <w:rPr>
          <w:i/>
          <w:lang w:val="en-US"/>
        </w:rPr>
        <w:t>Q</w:t>
      </w:r>
      <w:r w:rsidR="0054513C" w:rsidRPr="0054513C">
        <w:t xml:space="preserve">~100, </w:t>
      </w:r>
      <w:r w:rsidR="0054513C" w:rsidRPr="00E56993">
        <w:t>то</w:t>
      </w:r>
      <w:r w:rsidR="0054513C">
        <w:t xml:space="preserve"> можно добиться того, что </w:t>
      </w:r>
      <w:r w:rsidR="0054513C">
        <w:rPr>
          <w:lang w:val="en-US"/>
        </w:rPr>
        <w:t>F</w:t>
      </w:r>
      <w:r w:rsidR="0054513C">
        <w:t xml:space="preserve">&gt;&gt;1, т.е. мы обеспечиваем переход </w:t>
      </w:r>
      <w:r w:rsidR="002F709A">
        <w:t xml:space="preserve">энергии не в флуоресценцию, а в плазмонную систему (рис. 1.4.3 с)). </w:t>
      </w:r>
    </w:p>
    <w:p w14:paraId="265B297A" w14:textId="77777777" w:rsidR="002F709A" w:rsidRDefault="00416AD4" w:rsidP="008E2555">
      <w:r>
        <w:tab/>
      </w:r>
      <w:r w:rsidR="002F709A">
        <w:t xml:space="preserve">Под действием накачки плазмонной системы происходит усиление локального поля, которое в дальнейшем </w:t>
      </w:r>
      <w:r w:rsidR="00A33DB4">
        <w:t xml:space="preserve">способно </w:t>
      </w:r>
      <w:r w:rsidR="002F709A">
        <w:t>приве</w:t>
      </w:r>
      <w:r w:rsidR="00A33DB4">
        <w:t>сти</w:t>
      </w:r>
      <w:r w:rsidR="002F709A">
        <w:t xml:space="preserve"> к УСИ.</w:t>
      </w:r>
    </w:p>
    <w:p w14:paraId="1252ED16" w14:textId="4C26024B" w:rsidR="00B57436" w:rsidRDefault="002F709A" w:rsidP="008E2555">
      <w:r>
        <w:tab/>
        <w:t xml:space="preserve">Рассмотрим наиболее популярные работы, в которых </w:t>
      </w:r>
      <w:r w:rsidR="00B57436">
        <w:t>исследовался спазер и концепции, лежащие в его основе</w:t>
      </w:r>
      <w:r>
        <w:t xml:space="preserve">. </w:t>
      </w:r>
      <w:r w:rsidR="00DA4636">
        <w:t>В работе</w:t>
      </w:r>
      <w:r w:rsidR="00DA4636" w:rsidRPr="00DA4636">
        <w:t xml:space="preserve"> [</w:t>
      </w:r>
      <w:r w:rsidR="00DA4636">
        <w:t>Surface plasmon amplification by stimulated emission in nanolenses</w:t>
      </w:r>
      <w:r w:rsidR="00DA4636" w:rsidRPr="00DA4636">
        <w:t>]</w:t>
      </w:r>
      <w:r w:rsidR="00DA4636">
        <w:t xml:space="preserve"> рассмотрели систему из цепочки 5-6 сереб</w:t>
      </w:r>
      <w:r w:rsidR="00E56993">
        <w:t>р</w:t>
      </w:r>
      <w:r w:rsidR="00DA4636">
        <w:t xml:space="preserve">яных наносфер, окруженных слоем из квантовых точек. </w:t>
      </w:r>
      <w:r w:rsidR="007854C7">
        <w:t>В данной системе было продемонстрировано довольно большое оптическое усиление</w:t>
      </w:r>
      <w:r w:rsidR="00DA4636">
        <w:t xml:space="preserve"> </w:t>
      </w:r>
      <w:r w:rsidR="00DA4636" w:rsidRPr="00DA4636">
        <w:rPr>
          <w:highlight w:val="red"/>
        </w:rPr>
        <w:t>(=12)</w:t>
      </w:r>
      <w:r w:rsidR="00DA4636">
        <w:t xml:space="preserve"> в области возбуждения </w:t>
      </w:r>
      <w:r w:rsidR="00A33DB4" w:rsidRPr="00A33DB4">
        <w:t>“</w:t>
      </w:r>
      <w:r w:rsidR="00DA4636" w:rsidRPr="00DA4636">
        <w:rPr>
          <w:highlight w:val="red"/>
        </w:rPr>
        <w:t>темных мод</w:t>
      </w:r>
      <w:r w:rsidR="00A33DB4" w:rsidRPr="00A33DB4">
        <w:t>”</w:t>
      </w:r>
      <w:r w:rsidR="00DA4636">
        <w:t xml:space="preserve"> плазмонной системы. </w:t>
      </w:r>
    </w:p>
    <w:p w14:paraId="125E2E93" w14:textId="31A6612C" w:rsidR="004F3077" w:rsidRDefault="00DA4636" w:rsidP="008E2555">
      <w:r>
        <w:tab/>
      </w:r>
      <w:r w:rsidR="002F709A" w:rsidRPr="007854C7">
        <w:rPr>
          <w:highlight w:val="yellow"/>
        </w:rPr>
        <w:t xml:space="preserve">В работе </w:t>
      </w:r>
      <w:r w:rsidR="006A6B1D" w:rsidRPr="007854C7">
        <w:rPr>
          <w:highlight w:val="yellow"/>
        </w:rPr>
        <w:t>[</w:t>
      </w:r>
      <w:r w:rsidR="006A6B1D" w:rsidRPr="007854C7">
        <w:rPr>
          <w:highlight w:val="yellow"/>
          <w:lang w:val="en-US"/>
        </w:rPr>
        <w:t>Amplification</w:t>
      </w:r>
      <w:r w:rsidR="006A6B1D" w:rsidRPr="007854C7">
        <w:rPr>
          <w:highlight w:val="yellow"/>
        </w:rPr>
        <w:t xml:space="preserve"> </w:t>
      </w:r>
      <w:r w:rsidR="006A6B1D" w:rsidRPr="007854C7">
        <w:rPr>
          <w:highlight w:val="yellow"/>
          <w:lang w:val="en-US"/>
        </w:rPr>
        <w:t>of</w:t>
      </w:r>
      <w:r w:rsidR="006A6B1D" w:rsidRPr="007854C7">
        <w:rPr>
          <w:highlight w:val="yellow"/>
        </w:rPr>
        <w:t xml:space="preserve"> </w:t>
      </w:r>
      <w:r w:rsidR="006A6B1D" w:rsidRPr="007854C7">
        <w:rPr>
          <w:highlight w:val="yellow"/>
          <w:lang w:val="en-US"/>
        </w:rPr>
        <w:t>long</w:t>
      </w:r>
      <w:r w:rsidR="006A6B1D" w:rsidRPr="007854C7">
        <w:rPr>
          <w:highlight w:val="yellow"/>
        </w:rPr>
        <w:t>-</w:t>
      </w:r>
      <w:r w:rsidR="006A6B1D" w:rsidRPr="007854C7">
        <w:rPr>
          <w:highlight w:val="yellow"/>
          <w:lang w:val="en-US"/>
        </w:rPr>
        <w:t>range</w:t>
      </w:r>
      <w:r w:rsidR="006A6B1D" w:rsidRPr="007854C7">
        <w:rPr>
          <w:highlight w:val="yellow"/>
        </w:rPr>
        <w:t xml:space="preserve"> </w:t>
      </w:r>
      <w:r w:rsidR="006A6B1D" w:rsidRPr="007854C7">
        <w:rPr>
          <w:highlight w:val="yellow"/>
          <w:lang w:val="en-US"/>
        </w:rPr>
        <w:t>surface</w:t>
      </w:r>
      <w:r w:rsidR="006A6B1D" w:rsidRPr="007854C7">
        <w:rPr>
          <w:highlight w:val="yellow"/>
        </w:rPr>
        <w:t xml:space="preserve"> </w:t>
      </w:r>
      <w:r w:rsidR="006A6B1D" w:rsidRPr="007854C7">
        <w:rPr>
          <w:highlight w:val="yellow"/>
          <w:lang w:val="en-US"/>
        </w:rPr>
        <w:t>plasmons</w:t>
      </w:r>
      <w:r w:rsidR="006A6B1D" w:rsidRPr="007854C7">
        <w:rPr>
          <w:highlight w:val="yellow"/>
        </w:rPr>
        <w:t xml:space="preserve"> </w:t>
      </w:r>
      <w:r w:rsidR="006A6B1D" w:rsidRPr="007854C7">
        <w:rPr>
          <w:highlight w:val="yellow"/>
          <w:lang w:val="en-US"/>
        </w:rPr>
        <w:t>by</w:t>
      </w:r>
      <w:r w:rsidR="006A6B1D" w:rsidRPr="007854C7">
        <w:rPr>
          <w:highlight w:val="yellow"/>
        </w:rPr>
        <w:t xml:space="preserve"> </w:t>
      </w:r>
      <w:r w:rsidR="006A6B1D" w:rsidRPr="007854C7">
        <w:rPr>
          <w:highlight w:val="yellow"/>
          <w:lang w:val="en-US"/>
        </w:rPr>
        <w:t>a</w:t>
      </w:r>
      <w:r w:rsidR="006A6B1D" w:rsidRPr="007854C7">
        <w:rPr>
          <w:highlight w:val="yellow"/>
        </w:rPr>
        <w:t xml:space="preserve"> </w:t>
      </w:r>
      <w:r w:rsidR="006A6B1D" w:rsidRPr="007854C7">
        <w:rPr>
          <w:highlight w:val="yellow"/>
          <w:lang w:val="en-US"/>
        </w:rPr>
        <w:t>dipolar</w:t>
      </w:r>
      <w:r w:rsidR="006A6B1D" w:rsidRPr="007854C7">
        <w:rPr>
          <w:highlight w:val="yellow"/>
        </w:rPr>
        <w:t xml:space="preserve"> </w:t>
      </w:r>
      <w:r w:rsidR="006A6B1D" w:rsidRPr="007854C7">
        <w:rPr>
          <w:highlight w:val="yellow"/>
          <w:lang w:val="en-US"/>
        </w:rPr>
        <w:t>gain</w:t>
      </w:r>
      <w:r w:rsidR="006A6B1D" w:rsidRPr="007854C7">
        <w:rPr>
          <w:highlight w:val="yellow"/>
        </w:rPr>
        <w:t xml:space="preserve"> </w:t>
      </w:r>
      <w:r w:rsidR="006A6B1D" w:rsidRPr="007854C7">
        <w:rPr>
          <w:highlight w:val="yellow"/>
          <w:lang w:val="en-US"/>
        </w:rPr>
        <w:t>medium</w:t>
      </w:r>
      <w:r w:rsidR="006A6B1D" w:rsidRPr="007854C7">
        <w:rPr>
          <w:highlight w:val="yellow"/>
        </w:rPr>
        <w:t xml:space="preserve">] был изготовлен золотой волновод, который находился в слое красителя </w:t>
      </w:r>
      <w:r w:rsidR="006A6B1D" w:rsidRPr="007854C7">
        <w:rPr>
          <w:highlight w:val="yellow"/>
          <w:lang w:val="en-US"/>
        </w:rPr>
        <w:t>IR</w:t>
      </w:r>
      <w:r w:rsidR="006A6B1D" w:rsidRPr="007854C7">
        <w:rPr>
          <w:highlight w:val="yellow"/>
        </w:rPr>
        <w:t xml:space="preserve">140. </w:t>
      </w:r>
      <w:r w:rsidR="00A33DB4" w:rsidRPr="007854C7">
        <w:rPr>
          <w:highlight w:val="yellow"/>
        </w:rPr>
        <w:t xml:space="preserve">С двух сторон от данной системы располагались оптические волноводы. </w:t>
      </w:r>
      <w:r w:rsidR="007854C7">
        <w:rPr>
          <w:highlight w:val="yellow"/>
        </w:rPr>
        <w:t xml:space="preserve">В данной </w:t>
      </w:r>
      <w:r w:rsidR="00A33DB4" w:rsidRPr="007854C7">
        <w:rPr>
          <w:highlight w:val="yellow"/>
        </w:rPr>
        <w:t xml:space="preserve">системе </w:t>
      </w:r>
      <w:r w:rsidR="007854C7">
        <w:rPr>
          <w:highlight w:val="yellow"/>
        </w:rPr>
        <w:t xml:space="preserve">из золотого волновода </w:t>
      </w:r>
      <w:r w:rsidR="00A33DB4" w:rsidRPr="007854C7">
        <w:rPr>
          <w:highlight w:val="yellow"/>
        </w:rPr>
        <w:t xml:space="preserve">и красителя </w:t>
      </w:r>
      <w:r w:rsidR="00A33DB4">
        <w:t xml:space="preserve">достигалось уменьшение потерь в предаваемом сигнале по сравнению с пленкой из красителей. </w:t>
      </w:r>
    </w:p>
    <w:p w14:paraId="422D7F1D" w14:textId="77777777" w:rsidR="00A33DB4" w:rsidRPr="006A6B1D" w:rsidRDefault="00A33DB4" w:rsidP="008E2555">
      <w:r>
        <w:tab/>
        <w:t xml:space="preserve">На данный момент свойства плазмонных систем и активных сред интенсивно исследуются с целью получить спазерную систему с максимально возможным коэффициентом усиления. </w:t>
      </w:r>
    </w:p>
    <w:p w14:paraId="667260D6" w14:textId="77777777" w:rsidR="004F3077" w:rsidRPr="006A6B1D" w:rsidRDefault="004F3077" w:rsidP="008E2555"/>
    <w:p w14:paraId="4CF9E1C2" w14:textId="77777777" w:rsidR="004F3077" w:rsidRPr="006A6B1D" w:rsidRDefault="004F3077" w:rsidP="008E2555"/>
    <w:p w14:paraId="2956BE86" w14:textId="77777777" w:rsidR="004F3077" w:rsidRPr="006A6B1D" w:rsidRDefault="004F3077" w:rsidP="008E2555"/>
    <w:p w14:paraId="7FD7D57F" w14:textId="77777777" w:rsidR="004F3077" w:rsidRPr="006A6B1D" w:rsidRDefault="004F3077" w:rsidP="008E2555"/>
    <w:p w14:paraId="16265988" w14:textId="77777777" w:rsidR="004F3077" w:rsidRPr="006A6B1D" w:rsidRDefault="004F3077" w:rsidP="008E2555"/>
    <w:p w14:paraId="58457B90" w14:textId="77777777" w:rsidR="004F3077" w:rsidRPr="006A6B1D" w:rsidRDefault="004F3077" w:rsidP="008E2555"/>
    <w:p w14:paraId="7CA23640" w14:textId="77777777" w:rsidR="004F3077" w:rsidRPr="006A6B1D" w:rsidRDefault="004F3077" w:rsidP="008E2555"/>
    <w:p w14:paraId="76082783" w14:textId="77777777" w:rsidR="004F3077" w:rsidRPr="006A6B1D" w:rsidRDefault="004F3077" w:rsidP="008E2555"/>
    <w:p w14:paraId="31E0CCF1" w14:textId="77777777" w:rsidR="00770989" w:rsidRPr="006A6B1D" w:rsidRDefault="004F3077" w:rsidP="004F3077">
      <w:pPr>
        <w:ind w:left="0"/>
      </w:pPr>
      <w:r w:rsidRPr="006A6B1D">
        <w:tab/>
      </w:r>
      <w:r w:rsidRPr="006A6B1D">
        <w:tab/>
      </w:r>
    </w:p>
    <w:p w14:paraId="1823193D" w14:textId="77777777" w:rsidR="00770989" w:rsidRPr="006A6B1D" w:rsidRDefault="00770989" w:rsidP="004F3077">
      <w:pPr>
        <w:ind w:left="0"/>
      </w:pPr>
    </w:p>
    <w:p w14:paraId="158BEAEA" w14:textId="77777777" w:rsidR="00770989" w:rsidRPr="006A6B1D" w:rsidRDefault="00770989" w:rsidP="004F3077">
      <w:pPr>
        <w:ind w:left="0"/>
      </w:pPr>
    </w:p>
    <w:p w14:paraId="33BFDDDD" w14:textId="77777777" w:rsidR="00770989" w:rsidRPr="006A6B1D" w:rsidRDefault="00770989" w:rsidP="004F3077">
      <w:pPr>
        <w:ind w:left="0"/>
      </w:pPr>
    </w:p>
    <w:p w14:paraId="62AF2C5E" w14:textId="77777777" w:rsidR="00414F96" w:rsidRPr="006A6B1D" w:rsidRDefault="00770989" w:rsidP="004F3077">
      <w:pPr>
        <w:ind w:left="0"/>
      </w:pPr>
      <w:r w:rsidRPr="006A6B1D">
        <w:tab/>
      </w:r>
      <w:r w:rsidRPr="006A6B1D">
        <w:tab/>
      </w:r>
    </w:p>
    <w:p w14:paraId="7545FE1E" w14:textId="77777777" w:rsidR="00414F96" w:rsidRPr="006A6B1D" w:rsidRDefault="00414F96" w:rsidP="004F3077">
      <w:pPr>
        <w:ind w:left="0"/>
      </w:pPr>
    </w:p>
    <w:p w14:paraId="1932BB4A" w14:textId="77777777" w:rsidR="00414F96" w:rsidRPr="006A6B1D" w:rsidRDefault="00414F96" w:rsidP="004F3077">
      <w:pPr>
        <w:ind w:left="0"/>
      </w:pPr>
    </w:p>
    <w:p w14:paraId="4A47B90F" w14:textId="77777777" w:rsidR="00414F96" w:rsidRPr="006A6B1D" w:rsidRDefault="00414F96" w:rsidP="004F3077">
      <w:pPr>
        <w:ind w:left="0"/>
      </w:pPr>
    </w:p>
    <w:p w14:paraId="3C93509D" w14:textId="77777777" w:rsidR="00414F96" w:rsidRPr="006A6B1D" w:rsidRDefault="00414F96" w:rsidP="004F3077">
      <w:pPr>
        <w:ind w:left="0"/>
      </w:pPr>
    </w:p>
    <w:p w14:paraId="7A885A8B" w14:textId="77777777" w:rsidR="00414F96" w:rsidRPr="006A6B1D" w:rsidRDefault="00414F96" w:rsidP="004F3077">
      <w:pPr>
        <w:ind w:left="0"/>
      </w:pPr>
    </w:p>
    <w:p w14:paraId="5C067996" w14:textId="77777777" w:rsidR="00414F96" w:rsidRPr="006A6B1D" w:rsidRDefault="00414F96" w:rsidP="004F3077">
      <w:pPr>
        <w:ind w:left="0"/>
      </w:pPr>
    </w:p>
    <w:p w14:paraId="7F734954" w14:textId="77777777" w:rsidR="00414F96" w:rsidRPr="006A6B1D" w:rsidRDefault="00414F96" w:rsidP="004F3077">
      <w:pPr>
        <w:ind w:left="0"/>
      </w:pPr>
    </w:p>
    <w:p w14:paraId="04D1138E" w14:textId="77777777" w:rsidR="00414F96" w:rsidRPr="006A6B1D" w:rsidRDefault="00414F96" w:rsidP="004F3077">
      <w:pPr>
        <w:ind w:left="0"/>
      </w:pPr>
    </w:p>
    <w:p w14:paraId="63E7E1C3" w14:textId="77777777" w:rsidR="007967C8" w:rsidRPr="006A6B1D" w:rsidRDefault="007967C8" w:rsidP="00414F96">
      <w:pPr>
        <w:ind w:left="1560"/>
      </w:pPr>
    </w:p>
    <w:p w14:paraId="51CCD200" w14:textId="77777777" w:rsidR="003B1C41" w:rsidRPr="006A6B1D" w:rsidRDefault="003B1C41" w:rsidP="00414F96">
      <w:pPr>
        <w:ind w:left="1560"/>
      </w:pPr>
    </w:p>
    <w:p w14:paraId="39A133E0" w14:textId="77777777" w:rsidR="003B1C41" w:rsidRPr="006A6B1D" w:rsidRDefault="003B1C41" w:rsidP="00414F96">
      <w:pPr>
        <w:ind w:left="1560"/>
      </w:pPr>
    </w:p>
    <w:p w14:paraId="784FE519" w14:textId="77777777" w:rsidR="003B1C41" w:rsidRPr="006A6B1D" w:rsidRDefault="003B1C41" w:rsidP="00414F96">
      <w:pPr>
        <w:ind w:left="1560"/>
      </w:pPr>
    </w:p>
    <w:p w14:paraId="2C14F049" w14:textId="77777777" w:rsidR="003B1C41" w:rsidRPr="006A6B1D" w:rsidRDefault="003B1C41" w:rsidP="00414F96">
      <w:pPr>
        <w:ind w:left="1560"/>
      </w:pPr>
    </w:p>
    <w:p w14:paraId="3A52F244" w14:textId="77777777" w:rsidR="003B1C41" w:rsidRPr="006A6B1D" w:rsidRDefault="003B1C41" w:rsidP="00414F96">
      <w:pPr>
        <w:ind w:left="1560"/>
      </w:pPr>
    </w:p>
    <w:p w14:paraId="1B24FB10" w14:textId="77777777" w:rsidR="003B1C41" w:rsidRPr="006A6B1D" w:rsidRDefault="003B1C41" w:rsidP="00414F96">
      <w:pPr>
        <w:ind w:left="1560"/>
      </w:pPr>
    </w:p>
    <w:p w14:paraId="74C05EEA" w14:textId="77777777" w:rsidR="003B1C41" w:rsidRPr="006A6B1D" w:rsidRDefault="003B1C41" w:rsidP="00414F96">
      <w:pPr>
        <w:ind w:left="1560"/>
      </w:pPr>
    </w:p>
    <w:p w14:paraId="13062980" w14:textId="77777777" w:rsidR="003B1C41" w:rsidRPr="006A6B1D" w:rsidRDefault="003B1C41" w:rsidP="00414F96">
      <w:pPr>
        <w:ind w:left="1560"/>
      </w:pPr>
    </w:p>
    <w:p w14:paraId="6E72DBF4" w14:textId="77777777" w:rsidR="004F3077" w:rsidRPr="00CD638C" w:rsidRDefault="004F3077" w:rsidP="00414F96">
      <w:pPr>
        <w:ind w:left="1560"/>
      </w:pPr>
      <w:r>
        <w:t>Литература</w:t>
      </w:r>
      <w:r w:rsidRPr="00CD638C">
        <w:t>:</w:t>
      </w:r>
    </w:p>
    <w:p w14:paraId="476D1248" w14:textId="77777777" w:rsidR="004F3077" w:rsidRPr="00CD638C" w:rsidRDefault="004F3077" w:rsidP="008757FF">
      <w:pPr>
        <w:pStyle w:val="ListParagraph"/>
        <w:ind w:left="2133"/>
      </w:pPr>
    </w:p>
    <w:p w14:paraId="3E632AB3" w14:textId="77777777" w:rsidR="004F3077" w:rsidRPr="008058AA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" w:name="_Ref513554783"/>
      <w:r w:rsidRPr="00D4755C">
        <w:rPr>
          <w:color w:val="000000"/>
          <w:szCs w:val="24"/>
          <w:lang w:val="en-US" w:eastAsia="ru-RU"/>
        </w:rPr>
        <w:t>H</w:t>
      </w:r>
      <w:r w:rsidRPr="00940869">
        <w:rPr>
          <w:color w:val="000000"/>
          <w:szCs w:val="24"/>
          <w:lang w:val="en-US" w:eastAsia="ru-RU"/>
        </w:rPr>
        <w:t>.</w:t>
      </w:r>
      <w:r w:rsidRPr="00D4755C">
        <w:rPr>
          <w:color w:val="000000"/>
          <w:szCs w:val="24"/>
          <w:lang w:val="en-US" w:eastAsia="ru-RU"/>
        </w:rPr>
        <w:t>Raether</w:t>
      </w:r>
      <w:r w:rsidRPr="00940869">
        <w:rPr>
          <w:color w:val="000000"/>
          <w:szCs w:val="24"/>
          <w:lang w:val="en-US" w:eastAsia="ru-RU"/>
        </w:rPr>
        <w:t xml:space="preserve">, </w:t>
      </w:r>
      <w:r w:rsidRPr="00D4755C">
        <w:rPr>
          <w:color w:val="000000"/>
          <w:szCs w:val="24"/>
          <w:lang w:val="en-US" w:eastAsia="ru-RU"/>
        </w:rPr>
        <w:t>SurfacePlasmonsonSmoothandRough</w:t>
      </w:r>
      <w:r w:rsidRPr="00D4755C">
        <w:rPr>
          <w:i/>
          <w:iCs/>
          <w:szCs w:val="24"/>
          <w:lang w:val="en-US" w:eastAsia="ru-RU"/>
        </w:rPr>
        <w:t>SurfacesandonGrating</w:t>
      </w:r>
      <w:r w:rsidRPr="00705684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Springer</w:t>
      </w:r>
      <w:r w:rsidRPr="00705684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Berlin</w:t>
      </w:r>
      <w:r w:rsidRPr="008058AA">
        <w:rPr>
          <w:rFonts w:eastAsia="SFRM0900"/>
          <w:szCs w:val="24"/>
          <w:lang w:val="en-US" w:eastAsia="ru-RU"/>
        </w:rPr>
        <w:t xml:space="preserve"> (1988).</w:t>
      </w:r>
      <w:bookmarkEnd w:id="1"/>
    </w:p>
    <w:p w14:paraId="7D69E6FF" w14:textId="77777777" w:rsidR="00D4755C" w:rsidRPr="00776A9B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2" w:name="_Ref513554790"/>
      <w:r w:rsidRPr="002D099F">
        <w:rPr>
          <w:szCs w:val="24"/>
          <w:lang w:val="en-US"/>
        </w:rPr>
        <w:t>Brongersma</w:t>
      </w:r>
      <w:r w:rsidR="002D099F" w:rsidRPr="002D099F">
        <w:rPr>
          <w:szCs w:val="24"/>
          <w:lang w:val="en-US"/>
        </w:rPr>
        <w:t xml:space="preserve"> Mark L., Kik P.G., Surface Plasmon Nanophotonics</w:t>
      </w:r>
      <w:r w:rsidRPr="002D099F">
        <w:rPr>
          <w:szCs w:val="24"/>
          <w:lang w:val="en-US"/>
        </w:rPr>
        <w:t xml:space="preserve"> Springer Series in Optical Sciences, 2007</w:t>
      </w:r>
      <w:bookmarkEnd w:id="2"/>
    </w:p>
    <w:p w14:paraId="62CFB9E6" w14:textId="77777777" w:rsidR="004F3077" w:rsidRPr="008757FF" w:rsidRDefault="00776A9B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3" w:name="_Ref513561825"/>
      <w:r w:rsidRPr="00776A9B">
        <w:rPr>
          <w:rFonts w:eastAsia="SFRM0900"/>
          <w:szCs w:val="24"/>
          <w:lang w:val="en-US" w:eastAsia="ru-RU"/>
        </w:rPr>
        <w:t xml:space="preserve">S. A. Maier, </w:t>
      </w:r>
      <w:r w:rsidRPr="00776A9B">
        <w:rPr>
          <w:rFonts w:eastAsia="SFRM0900"/>
          <w:i/>
          <w:iCs/>
          <w:szCs w:val="24"/>
          <w:lang w:val="en-US" w:eastAsia="ru-RU"/>
        </w:rPr>
        <w:t>Plasmonics</w:t>
      </w:r>
      <w:r w:rsidRPr="00776A9B">
        <w:rPr>
          <w:rFonts w:eastAsia="SFRM0900"/>
          <w:szCs w:val="24"/>
          <w:lang w:val="en-US" w:eastAsia="ru-RU"/>
        </w:rPr>
        <w:t xml:space="preserve">: </w:t>
      </w:r>
      <w:r w:rsidRPr="00776A9B">
        <w:rPr>
          <w:rFonts w:eastAsia="SFRM0900"/>
          <w:i/>
          <w:iCs/>
          <w:szCs w:val="24"/>
          <w:lang w:val="en-US" w:eastAsia="ru-RU"/>
        </w:rPr>
        <w:t xml:space="preserve">Fundamentals and Applications </w:t>
      </w:r>
      <w:r w:rsidRPr="00776A9B">
        <w:rPr>
          <w:rFonts w:eastAsia="SFRM0900"/>
          <w:szCs w:val="24"/>
          <w:lang w:val="en-US" w:eastAsia="ru-RU"/>
        </w:rPr>
        <w:t>Springer, Berlin (2007)</w:t>
      </w:r>
      <w:bookmarkEnd w:id="3"/>
      <w:r w:rsidR="00B7447F">
        <w:rPr>
          <w:rFonts w:eastAsia="SFRM0900"/>
          <w:szCs w:val="24"/>
          <w:lang w:val="en-US" w:eastAsia="ru-RU"/>
        </w:rPr>
        <w:t>.</w:t>
      </w:r>
    </w:p>
    <w:p w14:paraId="561B90BC" w14:textId="77777777" w:rsidR="008757FF" w:rsidRPr="008757FF" w:rsidRDefault="008757F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4" w:name="_Ref514590923"/>
      <w:r w:rsidRPr="008757FF">
        <w:rPr>
          <w:color w:val="222222"/>
          <w:szCs w:val="24"/>
          <w:shd w:val="clear" w:color="auto" w:fill="FFFFFF"/>
          <w:lang w:val="en-US"/>
        </w:rPr>
        <w:t xml:space="preserve">G. Mie, «Beiträge zur Optik trüber Medien, speziell kolloidaler Metallösungen», Leipzig, Ann. </w:t>
      </w:r>
      <w:r w:rsidRPr="008757FF">
        <w:rPr>
          <w:color w:val="222222"/>
          <w:szCs w:val="24"/>
          <w:shd w:val="clear" w:color="auto" w:fill="FFFFFF"/>
        </w:rPr>
        <w:t>Phys. 330, 377—445 (1908)</w:t>
      </w:r>
      <w:bookmarkEnd w:id="4"/>
    </w:p>
    <w:p w14:paraId="7A8C5083" w14:textId="77777777"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5" w:name="_Ref513564638"/>
      <w:r w:rsidRPr="00B7447F">
        <w:rPr>
          <w:rFonts w:eastAsia="SFRM0900"/>
          <w:szCs w:val="24"/>
          <w:lang w:val="en-US" w:eastAsia="ru-RU"/>
        </w:rPr>
        <w:t xml:space="preserve">C. L. Nehl and J. H. Hafner, J. Mater. </w:t>
      </w:r>
      <w:r w:rsidRPr="00B7447F">
        <w:rPr>
          <w:rFonts w:eastAsia="SFRM0900"/>
          <w:szCs w:val="24"/>
          <w:lang w:eastAsia="ru-RU"/>
        </w:rPr>
        <w:t>Chem. 18</w:t>
      </w:r>
      <w:r w:rsidRPr="00B7447F">
        <w:rPr>
          <w:rFonts w:eastAsia="SFRM0900"/>
          <w:szCs w:val="24"/>
          <w:lang w:val="en-US" w:eastAsia="ru-RU"/>
        </w:rPr>
        <w:t xml:space="preserve">, </w:t>
      </w:r>
      <w:r w:rsidRPr="00B7447F">
        <w:rPr>
          <w:rFonts w:eastAsia="SFRM0900"/>
          <w:szCs w:val="24"/>
          <w:lang w:eastAsia="ru-RU"/>
        </w:rPr>
        <w:t>2415 (2008).</w:t>
      </w:r>
      <w:bookmarkEnd w:id="5"/>
    </w:p>
    <w:p w14:paraId="73F9B815" w14:textId="77777777" w:rsidR="008D5328" w:rsidRPr="008757FF" w:rsidRDefault="008D5328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6" w:name="_Ref513564966"/>
      <w:r>
        <w:rPr>
          <w:rFonts w:eastAsia="SFRM0900"/>
          <w:szCs w:val="24"/>
          <w:lang w:val="en-US" w:eastAsia="ru-RU"/>
        </w:rPr>
        <w:t xml:space="preserve">Gerardy, Absorption spectrum ...., </w:t>
      </w:r>
      <w:r w:rsidRPr="008D5328">
        <w:rPr>
          <w:rFonts w:eastAsia="SFRM0900"/>
          <w:szCs w:val="24"/>
          <w:lang w:val="en-US" w:eastAsia="ru-RU"/>
        </w:rPr>
        <w:t>Phys. Rev.</w:t>
      </w:r>
      <w:r>
        <w:rPr>
          <w:rFonts w:eastAsia="SFRM0900"/>
          <w:szCs w:val="24"/>
          <w:lang w:val="en-US" w:eastAsia="ru-RU"/>
        </w:rPr>
        <w:t xml:space="preserve"> B </w:t>
      </w:r>
      <w:r w:rsidRPr="008D5328">
        <w:rPr>
          <w:rFonts w:eastAsia="SFRM0900"/>
          <w:b/>
          <w:szCs w:val="24"/>
          <w:lang w:val="en-US" w:eastAsia="ru-RU"/>
        </w:rPr>
        <w:t>27</w:t>
      </w:r>
      <w:r>
        <w:rPr>
          <w:rFonts w:eastAsia="SFRM0900"/>
          <w:szCs w:val="24"/>
          <w:lang w:val="en-US" w:eastAsia="ru-RU"/>
        </w:rPr>
        <w:t>, (1983)</w:t>
      </w:r>
      <w:bookmarkEnd w:id="6"/>
    </w:p>
    <w:p w14:paraId="4E17FFA1" w14:textId="77777777" w:rsidR="008757FF" w:rsidRPr="008757FF" w:rsidRDefault="008757FF" w:rsidP="00B7447F">
      <w:pPr>
        <w:pStyle w:val="ListParagraph"/>
        <w:numPr>
          <w:ilvl w:val="0"/>
          <w:numId w:val="3"/>
        </w:numPr>
        <w:rPr>
          <w:i/>
          <w:szCs w:val="24"/>
          <w:lang w:val="en-US"/>
        </w:rPr>
      </w:pPr>
      <w:bookmarkStart w:id="7" w:name="_Ref514591264"/>
      <w:r w:rsidRPr="008757FF">
        <w:rPr>
          <w:rStyle w:val="HTMLCite"/>
          <w:i w:val="0"/>
          <w:color w:val="222222"/>
          <w:szCs w:val="24"/>
          <w:lang w:val="en-US"/>
        </w:rPr>
        <w:t>Tuck C.</w:t>
      </w:r>
      <w:r>
        <w:rPr>
          <w:rStyle w:val="HTMLCite"/>
          <w:i w:val="0"/>
          <w:color w:val="222222"/>
          <w:szCs w:val="24"/>
          <w:lang w:val="en-US"/>
        </w:rPr>
        <w:t xml:space="preserve"> Choy, </w:t>
      </w:r>
      <w:r w:rsidRPr="008757FF">
        <w:rPr>
          <w:rStyle w:val="HTMLCite"/>
          <w:i w:val="0"/>
          <w:color w:val="222222"/>
          <w:szCs w:val="24"/>
          <w:lang w:val="en-US"/>
        </w:rPr>
        <w:t>Effective Medium Theory. Oxford: Clarendon Press(1999).</w:t>
      </w:r>
      <w:bookmarkEnd w:id="7"/>
      <w:r w:rsidRPr="008757FF">
        <w:rPr>
          <w:rStyle w:val="HTMLCite"/>
          <w:i w:val="0"/>
          <w:color w:val="222222"/>
          <w:szCs w:val="24"/>
          <w:lang w:val="en-US"/>
        </w:rPr>
        <w:t> </w:t>
      </w:r>
    </w:p>
    <w:p w14:paraId="09B6A307" w14:textId="77777777"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8" w:name="_Ref513564816"/>
      <w:r w:rsidRPr="008D5328">
        <w:rPr>
          <w:rFonts w:eastAsia="SFRM0900"/>
          <w:szCs w:val="24"/>
          <w:lang w:val="en-US" w:eastAsia="ru-RU"/>
        </w:rPr>
        <w:t>B. Lamprecht, G. Schider, R. T. Lechner et al., Phys. Rev. Lett. 84, 4721 (2000).</w:t>
      </w:r>
      <w:bookmarkEnd w:id="8"/>
    </w:p>
    <w:p w14:paraId="3E98E75C" w14:textId="77777777" w:rsidR="000F26E8" w:rsidRPr="000F26E8" w:rsidRDefault="008D532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9" w:name="_Ref513564823"/>
      <w:r w:rsidRPr="008D5328">
        <w:rPr>
          <w:rFonts w:eastAsia="SFRM0900"/>
          <w:szCs w:val="24"/>
          <w:lang w:val="en-US" w:eastAsia="ru-RU"/>
        </w:rPr>
        <w:t xml:space="preserve">P. K. Jain and M. A. El-Sayed, Chem. </w:t>
      </w:r>
      <w:r w:rsidRPr="008D5328">
        <w:rPr>
          <w:rFonts w:eastAsia="SFRM0900"/>
          <w:szCs w:val="24"/>
          <w:lang w:eastAsia="ru-RU"/>
        </w:rPr>
        <w:t>Phys. Lett</w:t>
      </w:r>
      <w:r w:rsidRPr="008D5328">
        <w:rPr>
          <w:rFonts w:eastAsia="SFRM0900"/>
          <w:szCs w:val="24"/>
          <w:lang w:val="en-US" w:eastAsia="ru-RU"/>
        </w:rPr>
        <w:t>.</w:t>
      </w:r>
      <w:r w:rsidRPr="008D5328">
        <w:rPr>
          <w:szCs w:val="24"/>
          <w:lang w:eastAsia="ru-RU"/>
        </w:rPr>
        <w:t xml:space="preserve"> 487</w:t>
      </w:r>
      <w:r w:rsidRPr="008D5328">
        <w:rPr>
          <w:rFonts w:eastAsia="SFRM0900"/>
          <w:szCs w:val="24"/>
          <w:lang w:eastAsia="ru-RU"/>
        </w:rPr>
        <w:t>, 153 (2010).</w:t>
      </w:r>
      <w:bookmarkEnd w:id="9"/>
    </w:p>
    <w:p w14:paraId="0AF08785" w14:textId="77777777" w:rsidR="000F26E8" w:rsidRPr="00B72D6A" w:rsidRDefault="000F26E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0" w:name="_Ref513730942"/>
      <w:r w:rsidRPr="00B72D6A">
        <w:rPr>
          <w:rFonts w:eastAsia="SFRM0900"/>
          <w:szCs w:val="24"/>
          <w:lang w:val="en-US" w:eastAsia="ru-RU"/>
        </w:rPr>
        <w:t>A. I.Vakevainen, R. J. Moerland, and H. T. Rekola, Nano Lett. 14, 1721 (2014).</w:t>
      </w:r>
      <w:bookmarkEnd w:id="10"/>
    </w:p>
    <w:p w14:paraId="488BBDA7" w14:textId="77777777" w:rsidR="00B72D6A" w:rsidRPr="002E6547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r>
        <w:rPr>
          <w:rFonts w:eastAsia="SFRM0900"/>
          <w:szCs w:val="24"/>
          <w:lang w:val="en-US" w:eastAsia="ru-RU"/>
        </w:rPr>
        <w:t>S. Zou, N. Janel</w:t>
      </w:r>
      <w:r w:rsidR="00B72D6A" w:rsidRPr="00B72D6A">
        <w:rPr>
          <w:rFonts w:eastAsia="SFRM0900"/>
          <w:szCs w:val="24"/>
          <w:lang w:val="en-US" w:eastAsia="ru-RU"/>
        </w:rPr>
        <w:t xml:space="preserve"> and G. C. Schatz, J. Chem. </w:t>
      </w:r>
      <w:r w:rsidR="00B72D6A" w:rsidRPr="002E6547">
        <w:rPr>
          <w:rFonts w:eastAsia="SFRM0900"/>
          <w:szCs w:val="24"/>
          <w:lang w:val="en-US" w:eastAsia="ru-RU"/>
        </w:rPr>
        <w:t>Phys.</w:t>
      </w:r>
      <w:r w:rsidR="00B72D6A" w:rsidRPr="002E6547">
        <w:rPr>
          <w:szCs w:val="24"/>
          <w:lang w:val="en-US" w:eastAsia="ru-RU"/>
        </w:rPr>
        <w:t xml:space="preserve"> 120</w:t>
      </w:r>
      <w:r w:rsidR="00B72D6A" w:rsidRPr="002E6547">
        <w:rPr>
          <w:rFonts w:eastAsia="SFRM0900"/>
          <w:szCs w:val="24"/>
          <w:lang w:val="en-US" w:eastAsia="ru-RU"/>
        </w:rPr>
        <w:t>, 10871 (2004).</w:t>
      </w:r>
    </w:p>
    <w:p w14:paraId="33F77C52" w14:textId="77777777" w:rsidR="002E6547" w:rsidRPr="00B72D6A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1" w:name="_Ref514592736"/>
      <w:r w:rsidRPr="002E6547">
        <w:rPr>
          <w:lang w:val="en-US"/>
        </w:rPr>
        <w:t>A. V. Baryshev</w:t>
      </w:r>
      <w:r>
        <w:rPr>
          <w:lang w:val="en-US"/>
        </w:rPr>
        <w:t>, H. Uchida and M. Inoue</w:t>
      </w:r>
      <w:r w:rsidRPr="002E6547">
        <w:rPr>
          <w:lang w:val="en-US"/>
        </w:rPr>
        <w:t xml:space="preserve">, Peculiarities of plasmon-modified magneto-optical response of gold–garnet structures, J. Opt. Soc. Am. </w:t>
      </w:r>
      <w:r>
        <w:t xml:space="preserve">B </w:t>
      </w:r>
      <w:r w:rsidRPr="002E6547">
        <w:rPr>
          <w:b/>
        </w:rPr>
        <w:t>30</w:t>
      </w:r>
      <w:r w:rsidRPr="002E6547">
        <w:t>,2371 (2013)</w:t>
      </w:r>
      <w:bookmarkEnd w:id="11"/>
    </w:p>
    <w:p w14:paraId="386928A9" w14:textId="77777777" w:rsidR="00B72D6A" w:rsidRPr="00B72D6A" w:rsidRDefault="00B72D6A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2" w:name="_Ref513731056"/>
      <w:r w:rsidRPr="00B72D6A">
        <w:rPr>
          <w:rFonts w:eastAsia="SFRM0900"/>
          <w:szCs w:val="24"/>
          <w:lang w:val="en-US" w:eastAsia="ru-RU"/>
        </w:rPr>
        <w:t xml:space="preserve">Y. Chu, E. Schonbrun, T. Yang, and K. B. Crozier, Appl. </w:t>
      </w:r>
      <w:r w:rsidRPr="00B72D6A">
        <w:rPr>
          <w:rFonts w:eastAsia="SFRM0900"/>
          <w:szCs w:val="24"/>
          <w:lang w:eastAsia="ru-RU"/>
        </w:rPr>
        <w:t>Phys. Lett. 93, 181108 (2008).</w:t>
      </w:r>
      <w:bookmarkEnd w:id="12"/>
    </w:p>
    <w:p w14:paraId="3549B130" w14:textId="77777777" w:rsidR="004F3077" w:rsidRPr="004F3077" w:rsidRDefault="004F3077" w:rsidP="008E2555">
      <w:pPr>
        <w:rPr>
          <w:lang w:val="en-US"/>
        </w:rPr>
      </w:pPr>
    </w:p>
    <w:sectPr w:rsidR="004F3077" w:rsidRPr="004F3077" w:rsidSect="0016786B">
      <w:pgSz w:w="11906" w:h="16838"/>
      <w:pgMar w:top="1134" w:right="0" w:bottom="1134" w:left="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AB5FA3B" w14:textId="77777777" w:rsidR="00516F25" w:rsidRDefault="00516F25" w:rsidP="0016786B">
      <w:pPr>
        <w:spacing w:line="240" w:lineRule="auto"/>
      </w:pPr>
      <w:r>
        <w:separator/>
      </w:r>
    </w:p>
  </w:endnote>
  <w:endnote w:type="continuationSeparator" w:id="0">
    <w:p w14:paraId="7D1D4660" w14:textId="77777777" w:rsidR="00516F25" w:rsidRDefault="00516F25" w:rsidP="0016786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FRM09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403B6AC" w14:textId="77777777" w:rsidR="00516F25" w:rsidRDefault="00516F25" w:rsidP="0016786B">
      <w:pPr>
        <w:spacing w:line="240" w:lineRule="auto"/>
      </w:pPr>
      <w:r>
        <w:separator/>
      </w:r>
    </w:p>
  </w:footnote>
  <w:footnote w:type="continuationSeparator" w:id="0">
    <w:p w14:paraId="7F71A71E" w14:textId="77777777" w:rsidR="00516F25" w:rsidRDefault="00516F25" w:rsidP="0016786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C72A3"/>
    <w:multiLevelType w:val="hybridMultilevel"/>
    <w:tmpl w:val="C56435AC"/>
    <w:lvl w:ilvl="0" w:tplc="609CA472">
      <w:start w:val="1"/>
      <w:numFmt w:val="decimal"/>
      <w:lvlText w:val="%1."/>
      <w:lvlJc w:val="left"/>
      <w:pPr>
        <w:ind w:left="2133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2853" w:hanging="360"/>
      </w:pPr>
    </w:lvl>
    <w:lvl w:ilvl="2" w:tplc="0419001B" w:tentative="1">
      <w:start w:val="1"/>
      <w:numFmt w:val="lowerRoman"/>
      <w:lvlText w:val="%3."/>
      <w:lvlJc w:val="right"/>
      <w:pPr>
        <w:ind w:left="3573" w:hanging="180"/>
      </w:pPr>
    </w:lvl>
    <w:lvl w:ilvl="3" w:tplc="0419000F" w:tentative="1">
      <w:start w:val="1"/>
      <w:numFmt w:val="decimal"/>
      <w:lvlText w:val="%4."/>
      <w:lvlJc w:val="left"/>
      <w:pPr>
        <w:ind w:left="4293" w:hanging="360"/>
      </w:pPr>
    </w:lvl>
    <w:lvl w:ilvl="4" w:tplc="04190019" w:tentative="1">
      <w:start w:val="1"/>
      <w:numFmt w:val="lowerLetter"/>
      <w:lvlText w:val="%5."/>
      <w:lvlJc w:val="left"/>
      <w:pPr>
        <w:ind w:left="5013" w:hanging="360"/>
      </w:pPr>
    </w:lvl>
    <w:lvl w:ilvl="5" w:tplc="0419001B" w:tentative="1">
      <w:start w:val="1"/>
      <w:numFmt w:val="lowerRoman"/>
      <w:lvlText w:val="%6."/>
      <w:lvlJc w:val="right"/>
      <w:pPr>
        <w:ind w:left="5733" w:hanging="180"/>
      </w:pPr>
    </w:lvl>
    <w:lvl w:ilvl="6" w:tplc="0419000F" w:tentative="1">
      <w:start w:val="1"/>
      <w:numFmt w:val="decimal"/>
      <w:lvlText w:val="%7."/>
      <w:lvlJc w:val="left"/>
      <w:pPr>
        <w:ind w:left="6453" w:hanging="360"/>
      </w:pPr>
    </w:lvl>
    <w:lvl w:ilvl="7" w:tplc="04190019" w:tentative="1">
      <w:start w:val="1"/>
      <w:numFmt w:val="lowerLetter"/>
      <w:lvlText w:val="%8."/>
      <w:lvlJc w:val="left"/>
      <w:pPr>
        <w:ind w:left="7173" w:hanging="360"/>
      </w:pPr>
    </w:lvl>
    <w:lvl w:ilvl="8" w:tplc="0419001B" w:tentative="1">
      <w:start w:val="1"/>
      <w:numFmt w:val="lowerRoman"/>
      <w:lvlText w:val="%9."/>
      <w:lvlJc w:val="right"/>
      <w:pPr>
        <w:ind w:left="7893" w:hanging="180"/>
      </w:pPr>
    </w:lvl>
  </w:abstractNum>
  <w:abstractNum w:abstractNumId="1">
    <w:nsid w:val="1EB65064"/>
    <w:multiLevelType w:val="multilevel"/>
    <w:tmpl w:val="B7A0226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77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97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17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9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36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144" w:hanging="1800"/>
      </w:pPr>
      <w:rPr>
        <w:rFonts w:hint="default"/>
      </w:rPr>
    </w:lvl>
  </w:abstractNum>
  <w:abstractNum w:abstractNumId="2">
    <w:nsid w:val="2E4125FD"/>
    <w:multiLevelType w:val="hybridMultilevel"/>
    <w:tmpl w:val="1144A5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25F21F4"/>
    <w:multiLevelType w:val="hybridMultilevel"/>
    <w:tmpl w:val="9F0AF44E"/>
    <w:lvl w:ilvl="0" w:tplc="04190001">
      <w:start w:val="1"/>
      <w:numFmt w:val="bullet"/>
      <w:lvlText w:val=""/>
      <w:lvlJc w:val="left"/>
      <w:pPr>
        <w:ind w:left="21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3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13F8"/>
    <w:rsid w:val="000004F5"/>
    <w:rsid w:val="0000119D"/>
    <w:rsid w:val="00005923"/>
    <w:rsid w:val="000059A4"/>
    <w:rsid w:val="000160E4"/>
    <w:rsid w:val="000241F5"/>
    <w:rsid w:val="00030A8C"/>
    <w:rsid w:val="0003345F"/>
    <w:rsid w:val="00035473"/>
    <w:rsid w:val="000402CE"/>
    <w:rsid w:val="00052992"/>
    <w:rsid w:val="00072407"/>
    <w:rsid w:val="00081166"/>
    <w:rsid w:val="000866F3"/>
    <w:rsid w:val="000906AB"/>
    <w:rsid w:val="00094FF6"/>
    <w:rsid w:val="0009754B"/>
    <w:rsid w:val="000A3491"/>
    <w:rsid w:val="000B603E"/>
    <w:rsid w:val="000C2C49"/>
    <w:rsid w:val="000C3DD5"/>
    <w:rsid w:val="000F1170"/>
    <w:rsid w:val="000F26E8"/>
    <w:rsid w:val="00114925"/>
    <w:rsid w:val="00131628"/>
    <w:rsid w:val="00134B3D"/>
    <w:rsid w:val="001443B5"/>
    <w:rsid w:val="00145CE1"/>
    <w:rsid w:val="00157744"/>
    <w:rsid w:val="00157C71"/>
    <w:rsid w:val="0016516A"/>
    <w:rsid w:val="0016786B"/>
    <w:rsid w:val="00170677"/>
    <w:rsid w:val="00176F3A"/>
    <w:rsid w:val="00180EF3"/>
    <w:rsid w:val="00194A5B"/>
    <w:rsid w:val="00195E60"/>
    <w:rsid w:val="001A7DCE"/>
    <w:rsid w:val="001B7472"/>
    <w:rsid w:val="001D1FB9"/>
    <w:rsid w:val="001E034A"/>
    <w:rsid w:val="001E0444"/>
    <w:rsid w:val="001E1E4F"/>
    <w:rsid w:val="001F2FF7"/>
    <w:rsid w:val="001F7F78"/>
    <w:rsid w:val="002132B5"/>
    <w:rsid w:val="00225B11"/>
    <w:rsid w:val="00235DB7"/>
    <w:rsid w:val="002375C1"/>
    <w:rsid w:val="0024060A"/>
    <w:rsid w:val="002449A7"/>
    <w:rsid w:val="00245A16"/>
    <w:rsid w:val="002478AF"/>
    <w:rsid w:val="00247E4E"/>
    <w:rsid w:val="002540C7"/>
    <w:rsid w:val="0025415E"/>
    <w:rsid w:val="00266618"/>
    <w:rsid w:val="00270D93"/>
    <w:rsid w:val="00273B8E"/>
    <w:rsid w:val="002753F4"/>
    <w:rsid w:val="0027628D"/>
    <w:rsid w:val="0027734B"/>
    <w:rsid w:val="0028002F"/>
    <w:rsid w:val="00286C15"/>
    <w:rsid w:val="00290C54"/>
    <w:rsid w:val="002954B0"/>
    <w:rsid w:val="002B112A"/>
    <w:rsid w:val="002C1AAB"/>
    <w:rsid w:val="002C4C8B"/>
    <w:rsid w:val="002C6759"/>
    <w:rsid w:val="002D099F"/>
    <w:rsid w:val="002D42C4"/>
    <w:rsid w:val="002E2912"/>
    <w:rsid w:val="002E42BE"/>
    <w:rsid w:val="002E6547"/>
    <w:rsid w:val="002E7AD1"/>
    <w:rsid w:val="002F0816"/>
    <w:rsid w:val="002F1624"/>
    <w:rsid w:val="002F49E8"/>
    <w:rsid w:val="002F709A"/>
    <w:rsid w:val="00311F0A"/>
    <w:rsid w:val="00315F73"/>
    <w:rsid w:val="003405DB"/>
    <w:rsid w:val="0034237E"/>
    <w:rsid w:val="00345BF7"/>
    <w:rsid w:val="00350951"/>
    <w:rsid w:val="003509E6"/>
    <w:rsid w:val="00350B77"/>
    <w:rsid w:val="0035113A"/>
    <w:rsid w:val="0036539A"/>
    <w:rsid w:val="00366A62"/>
    <w:rsid w:val="00375CC4"/>
    <w:rsid w:val="00377EB2"/>
    <w:rsid w:val="0038039B"/>
    <w:rsid w:val="00386511"/>
    <w:rsid w:val="003876A9"/>
    <w:rsid w:val="00393C67"/>
    <w:rsid w:val="003A36A0"/>
    <w:rsid w:val="003A526B"/>
    <w:rsid w:val="003B1C41"/>
    <w:rsid w:val="003B228E"/>
    <w:rsid w:val="003B3839"/>
    <w:rsid w:val="003C14A3"/>
    <w:rsid w:val="003C7177"/>
    <w:rsid w:val="003D2554"/>
    <w:rsid w:val="003E6BC6"/>
    <w:rsid w:val="003F1556"/>
    <w:rsid w:val="003F7404"/>
    <w:rsid w:val="00402690"/>
    <w:rsid w:val="00405DEE"/>
    <w:rsid w:val="00411B76"/>
    <w:rsid w:val="00414F96"/>
    <w:rsid w:val="00416AD4"/>
    <w:rsid w:val="004174B8"/>
    <w:rsid w:val="004345CB"/>
    <w:rsid w:val="004419D4"/>
    <w:rsid w:val="004506C4"/>
    <w:rsid w:val="004521AF"/>
    <w:rsid w:val="00452AC4"/>
    <w:rsid w:val="004532FF"/>
    <w:rsid w:val="00472FE4"/>
    <w:rsid w:val="004833CB"/>
    <w:rsid w:val="0048715F"/>
    <w:rsid w:val="0049091D"/>
    <w:rsid w:val="00492FFE"/>
    <w:rsid w:val="00496775"/>
    <w:rsid w:val="004A1CFF"/>
    <w:rsid w:val="004A5A43"/>
    <w:rsid w:val="004E141B"/>
    <w:rsid w:val="004E3A77"/>
    <w:rsid w:val="004F0573"/>
    <w:rsid w:val="004F3077"/>
    <w:rsid w:val="00504AD6"/>
    <w:rsid w:val="00505686"/>
    <w:rsid w:val="00512226"/>
    <w:rsid w:val="00512F08"/>
    <w:rsid w:val="00513971"/>
    <w:rsid w:val="00516F25"/>
    <w:rsid w:val="005258C6"/>
    <w:rsid w:val="00530E09"/>
    <w:rsid w:val="00530F3F"/>
    <w:rsid w:val="00540157"/>
    <w:rsid w:val="00544644"/>
    <w:rsid w:val="0054513C"/>
    <w:rsid w:val="00552269"/>
    <w:rsid w:val="0056296F"/>
    <w:rsid w:val="00563D82"/>
    <w:rsid w:val="0057231A"/>
    <w:rsid w:val="00575935"/>
    <w:rsid w:val="005834AB"/>
    <w:rsid w:val="00583F90"/>
    <w:rsid w:val="005845BE"/>
    <w:rsid w:val="00587B16"/>
    <w:rsid w:val="0059198E"/>
    <w:rsid w:val="005A7717"/>
    <w:rsid w:val="005B17CE"/>
    <w:rsid w:val="005C2961"/>
    <w:rsid w:val="005C2A57"/>
    <w:rsid w:val="005C7677"/>
    <w:rsid w:val="005C76D7"/>
    <w:rsid w:val="005D1BC0"/>
    <w:rsid w:val="005E0712"/>
    <w:rsid w:val="005E7D7E"/>
    <w:rsid w:val="005F0173"/>
    <w:rsid w:val="00602C89"/>
    <w:rsid w:val="00611893"/>
    <w:rsid w:val="006179FF"/>
    <w:rsid w:val="00623D31"/>
    <w:rsid w:val="00632051"/>
    <w:rsid w:val="0064119A"/>
    <w:rsid w:val="00645D71"/>
    <w:rsid w:val="00653F4D"/>
    <w:rsid w:val="0066414D"/>
    <w:rsid w:val="00664F99"/>
    <w:rsid w:val="006746EC"/>
    <w:rsid w:val="00677AE4"/>
    <w:rsid w:val="00680A9B"/>
    <w:rsid w:val="00680F4D"/>
    <w:rsid w:val="006847F9"/>
    <w:rsid w:val="00687770"/>
    <w:rsid w:val="00692B57"/>
    <w:rsid w:val="006943BD"/>
    <w:rsid w:val="006A0F6F"/>
    <w:rsid w:val="006A560D"/>
    <w:rsid w:val="006A6B1D"/>
    <w:rsid w:val="006A7488"/>
    <w:rsid w:val="006B033E"/>
    <w:rsid w:val="006B7366"/>
    <w:rsid w:val="006C15B9"/>
    <w:rsid w:val="006C2338"/>
    <w:rsid w:val="006C2BCC"/>
    <w:rsid w:val="006C4FC6"/>
    <w:rsid w:val="006C6778"/>
    <w:rsid w:val="006D0257"/>
    <w:rsid w:val="006D33E1"/>
    <w:rsid w:val="006E6A57"/>
    <w:rsid w:val="006F1539"/>
    <w:rsid w:val="006F5E84"/>
    <w:rsid w:val="007005B7"/>
    <w:rsid w:val="00701E61"/>
    <w:rsid w:val="00705684"/>
    <w:rsid w:val="007065A8"/>
    <w:rsid w:val="00711A7C"/>
    <w:rsid w:val="00711B89"/>
    <w:rsid w:val="007126B5"/>
    <w:rsid w:val="00721542"/>
    <w:rsid w:val="007227C2"/>
    <w:rsid w:val="00730772"/>
    <w:rsid w:val="00737260"/>
    <w:rsid w:val="007402E5"/>
    <w:rsid w:val="0074207D"/>
    <w:rsid w:val="00747393"/>
    <w:rsid w:val="00747C9E"/>
    <w:rsid w:val="007520F4"/>
    <w:rsid w:val="00764172"/>
    <w:rsid w:val="00770989"/>
    <w:rsid w:val="00776A9B"/>
    <w:rsid w:val="007854C7"/>
    <w:rsid w:val="00786C2B"/>
    <w:rsid w:val="007944AC"/>
    <w:rsid w:val="007967C8"/>
    <w:rsid w:val="007972EF"/>
    <w:rsid w:val="00797A07"/>
    <w:rsid w:val="007B1468"/>
    <w:rsid w:val="007B5C0D"/>
    <w:rsid w:val="007C13F8"/>
    <w:rsid w:val="007C414B"/>
    <w:rsid w:val="007C6D48"/>
    <w:rsid w:val="007C7EB4"/>
    <w:rsid w:val="007D0282"/>
    <w:rsid w:val="007D12C0"/>
    <w:rsid w:val="007D1AF9"/>
    <w:rsid w:val="007D37B8"/>
    <w:rsid w:val="007E1091"/>
    <w:rsid w:val="007E189B"/>
    <w:rsid w:val="007E314B"/>
    <w:rsid w:val="007E64B3"/>
    <w:rsid w:val="007F1555"/>
    <w:rsid w:val="007F22CF"/>
    <w:rsid w:val="008058AA"/>
    <w:rsid w:val="00812A60"/>
    <w:rsid w:val="00817DFD"/>
    <w:rsid w:val="008208A3"/>
    <w:rsid w:val="00820ADB"/>
    <w:rsid w:val="0082180D"/>
    <w:rsid w:val="0083469D"/>
    <w:rsid w:val="008414EC"/>
    <w:rsid w:val="00857B29"/>
    <w:rsid w:val="008615E0"/>
    <w:rsid w:val="00865136"/>
    <w:rsid w:val="00870639"/>
    <w:rsid w:val="008757FF"/>
    <w:rsid w:val="00880953"/>
    <w:rsid w:val="00882FD1"/>
    <w:rsid w:val="008917C7"/>
    <w:rsid w:val="008A04F7"/>
    <w:rsid w:val="008A1D60"/>
    <w:rsid w:val="008A313D"/>
    <w:rsid w:val="008A5B2C"/>
    <w:rsid w:val="008A6984"/>
    <w:rsid w:val="008B0028"/>
    <w:rsid w:val="008B1862"/>
    <w:rsid w:val="008B3BAA"/>
    <w:rsid w:val="008B5D24"/>
    <w:rsid w:val="008B6551"/>
    <w:rsid w:val="008C1CB9"/>
    <w:rsid w:val="008D2FE9"/>
    <w:rsid w:val="008D5328"/>
    <w:rsid w:val="008D5773"/>
    <w:rsid w:val="008D635D"/>
    <w:rsid w:val="008E2555"/>
    <w:rsid w:val="008E2B4D"/>
    <w:rsid w:val="008E67D0"/>
    <w:rsid w:val="008E6BAD"/>
    <w:rsid w:val="00901337"/>
    <w:rsid w:val="00901B4D"/>
    <w:rsid w:val="0090645F"/>
    <w:rsid w:val="00914011"/>
    <w:rsid w:val="0092216A"/>
    <w:rsid w:val="00923F20"/>
    <w:rsid w:val="00926F43"/>
    <w:rsid w:val="009339E8"/>
    <w:rsid w:val="0093576B"/>
    <w:rsid w:val="00936941"/>
    <w:rsid w:val="00937616"/>
    <w:rsid w:val="00940869"/>
    <w:rsid w:val="0095107D"/>
    <w:rsid w:val="00951948"/>
    <w:rsid w:val="00972BFE"/>
    <w:rsid w:val="00980B97"/>
    <w:rsid w:val="00980F56"/>
    <w:rsid w:val="00987458"/>
    <w:rsid w:val="00994519"/>
    <w:rsid w:val="009A4414"/>
    <w:rsid w:val="009B038D"/>
    <w:rsid w:val="009B1DC1"/>
    <w:rsid w:val="009B2CD9"/>
    <w:rsid w:val="009B5D1D"/>
    <w:rsid w:val="009C00BB"/>
    <w:rsid w:val="009C4574"/>
    <w:rsid w:val="009F093E"/>
    <w:rsid w:val="009F775F"/>
    <w:rsid w:val="00A05A96"/>
    <w:rsid w:val="00A0683D"/>
    <w:rsid w:val="00A23B01"/>
    <w:rsid w:val="00A27562"/>
    <w:rsid w:val="00A3369E"/>
    <w:rsid w:val="00A33DB4"/>
    <w:rsid w:val="00A47CFB"/>
    <w:rsid w:val="00A52984"/>
    <w:rsid w:val="00A538CE"/>
    <w:rsid w:val="00A552E0"/>
    <w:rsid w:val="00A637B9"/>
    <w:rsid w:val="00A65239"/>
    <w:rsid w:val="00A7498F"/>
    <w:rsid w:val="00AA1B7E"/>
    <w:rsid w:val="00AB6080"/>
    <w:rsid w:val="00AC0498"/>
    <w:rsid w:val="00AD0D96"/>
    <w:rsid w:val="00AD3B15"/>
    <w:rsid w:val="00AE1F35"/>
    <w:rsid w:val="00AE21EC"/>
    <w:rsid w:val="00AF0123"/>
    <w:rsid w:val="00AF3092"/>
    <w:rsid w:val="00AF4219"/>
    <w:rsid w:val="00B01B5B"/>
    <w:rsid w:val="00B12EF7"/>
    <w:rsid w:val="00B200D9"/>
    <w:rsid w:val="00B208A2"/>
    <w:rsid w:val="00B22A7D"/>
    <w:rsid w:val="00B23BCE"/>
    <w:rsid w:val="00B24200"/>
    <w:rsid w:val="00B3005C"/>
    <w:rsid w:val="00B335AD"/>
    <w:rsid w:val="00B419D1"/>
    <w:rsid w:val="00B50602"/>
    <w:rsid w:val="00B50CAC"/>
    <w:rsid w:val="00B52A09"/>
    <w:rsid w:val="00B57436"/>
    <w:rsid w:val="00B645D5"/>
    <w:rsid w:val="00B65280"/>
    <w:rsid w:val="00B65F80"/>
    <w:rsid w:val="00B70E35"/>
    <w:rsid w:val="00B72D6A"/>
    <w:rsid w:val="00B7447F"/>
    <w:rsid w:val="00B812E3"/>
    <w:rsid w:val="00B9059E"/>
    <w:rsid w:val="00B91520"/>
    <w:rsid w:val="00B94A98"/>
    <w:rsid w:val="00BA7003"/>
    <w:rsid w:val="00BA7250"/>
    <w:rsid w:val="00BB1854"/>
    <w:rsid w:val="00BC2A45"/>
    <w:rsid w:val="00BD2873"/>
    <w:rsid w:val="00BD48C9"/>
    <w:rsid w:val="00BE1E4D"/>
    <w:rsid w:val="00BE4948"/>
    <w:rsid w:val="00BF1A7A"/>
    <w:rsid w:val="00C071F7"/>
    <w:rsid w:val="00C10376"/>
    <w:rsid w:val="00C12EF0"/>
    <w:rsid w:val="00C15DF0"/>
    <w:rsid w:val="00C17EB5"/>
    <w:rsid w:val="00C20B13"/>
    <w:rsid w:val="00C231ED"/>
    <w:rsid w:val="00C24719"/>
    <w:rsid w:val="00C27C80"/>
    <w:rsid w:val="00C33334"/>
    <w:rsid w:val="00C40B17"/>
    <w:rsid w:val="00C444D4"/>
    <w:rsid w:val="00C533B4"/>
    <w:rsid w:val="00C552F8"/>
    <w:rsid w:val="00C66FE3"/>
    <w:rsid w:val="00C90D1F"/>
    <w:rsid w:val="00C92263"/>
    <w:rsid w:val="00CA0B3A"/>
    <w:rsid w:val="00CA3793"/>
    <w:rsid w:val="00CC5F3B"/>
    <w:rsid w:val="00CD13D0"/>
    <w:rsid w:val="00CD560C"/>
    <w:rsid w:val="00CD638C"/>
    <w:rsid w:val="00CD7B9A"/>
    <w:rsid w:val="00CF0BD7"/>
    <w:rsid w:val="00CF4C87"/>
    <w:rsid w:val="00D00609"/>
    <w:rsid w:val="00D043FF"/>
    <w:rsid w:val="00D11A64"/>
    <w:rsid w:val="00D11C67"/>
    <w:rsid w:val="00D15A40"/>
    <w:rsid w:val="00D16284"/>
    <w:rsid w:val="00D16A8E"/>
    <w:rsid w:val="00D33FFB"/>
    <w:rsid w:val="00D4755C"/>
    <w:rsid w:val="00D55397"/>
    <w:rsid w:val="00D60885"/>
    <w:rsid w:val="00D71F35"/>
    <w:rsid w:val="00D7415A"/>
    <w:rsid w:val="00D81DD1"/>
    <w:rsid w:val="00D95EC6"/>
    <w:rsid w:val="00DA34A5"/>
    <w:rsid w:val="00DA4636"/>
    <w:rsid w:val="00DB417F"/>
    <w:rsid w:val="00DC25ED"/>
    <w:rsid w:val="00DC4822"/>
    <w:rsid w:val="00DD0DBE"/>
    <w:rsid w:val="00DD275E"/>
    <w:rsid w:val="00DD4698"/>
    <w:rsid w:val="00DD485D"/>
    <w:rsid w:val="00DE14A2"/>
    <w:rsid w:val="00DF4059"/>
    <w:rsid w:val="00E003DB"/>
    <w:rsid w:val="00E12AC5"/>
    <w:rsid w:val="00E2159F"/>
    <w:rsid w:val="00E40CB0"/>
    <w:rsid w:val="00E42DE8"/>
    <w:rsid w:val="00E45366"/>
    <w:rsid w:val="00E457AB"/>
    <w:rsid w:val="00E56993"/>
    <w:rsid w:val="00E61B1A"/>
    <w:rsid w:val="00E67F6F"/>
    <w:rsid w:val="00E70401"/>
    <w:rsid w:val="00E70D83"/>
    <w:rsid w:val="00EB301E"/>
    <w:rsid w:val="00EB7134"/>
    <w:rsid w:val="00ED0DCF"/>
    <w:rsid w:val="00ED0E1F"/>
    <w:rsid w:val="00ED674F"/>
    <w:rsid w:val="00EE660B"/>
    <w:rsid w:val="00F02983"/>
    <w:rsid w:val="00F12C96"/>
    <w:rsid w:val="00F12FB4"/>
    <w:rsid w:val="00F209A4"/>
    <w:rsid w:val="00F23FFF"/>
    <w:rsid w:val="00F313D3"/>
    <w:rsid w:val="00F379FB"/>
    <w:rsid w:val="00F402AF"/>
    <w:rsid w:val="00F45B1A"/>
    <w:rsid w:val="00F523B6"/>
    <w:rsid w:val="00F54253"/>
    <w:rsid w:val="00F57FCA"/>
    <w:rsid w:val="00F6159D"/>
    <w:rsid w:val="00F65B0C"/>
    <w:rsid w:val="00F71F6C"/>
    <w:rsid w:val="00F75590"/>
    <w:rsid w:val="00F75BE2"/>
    <w:rsid w:val="00F82CDD"/>
    <w:rsid w:val="00F87AF2"/>
    <w:rsid w:val="00F90824"/>
    <w:rsid w:val="00FA0A97"/>
    <w:rsid w:val="00FB01C2"/>
    <w:rsid w:val="00FB18F3"/>
    <w:rsid w:val="00FC081D"/>
    <w:rsid w:val="00FC0862"/>
    <w:rsid w:val="00FC56B0"/>
    <w:rsid w:val="00FD2E66"/>
    <w:rsid w:val="00FD2EA7"/>
    <w:rsid w:val="00FE516A"/>
    <w:rsid w:val="00FF20D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oNotEmbedSmartTags/>
  <w:decimalSymbol w:val="."/>
  <w:listSeparator w:val=","/>
  <w14:docId w14:val="45F3DBA8"/>
  <w15:docId w15:val="{7A026801-9DE6-4C3C-AAB0-9FFF168CF3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786B"/>
    <w:pPr>
      <w:spacing w:line="360" w:lineRule="auto"/>
      <w:ind w:left="1418" w:right="567"/>
      <w:jc w:val="both"/>
    </w:pPr>
    <w:rPr>
      <w:rFonts w:ascii="Times New Roman" w:hAnsi="Times New Roman"/>
      <w:sz w:val="24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6786B"/>
    <w:rPr>
      <w:rFonts w:ascii="Verdana" w:hAnsi="Verdana"/>
      <w:szCs w:val="22"/>
      <w:lang w:eastAsia="en-US"/>
    </w:rPr>
  </w:style>
  <w:style w:type="paragraph" w:styleId="Footer">
    <w:name w:val="footer"/>
    <w:basedOn w:val="Normal"/>
    <w:link w:val="Foot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6786B"/>
    <w:rPr>
      <w:rFonts w:ascii="Verdana" w:hAnsi="Verdana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4532F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32F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32FF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9013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F3077"/>
    <w:pPr>
      <w:ind w:left="720"/>
      <w:contextualSpacing/>
    </w:pPr>
  </w:style>
  <w:style w:type="character" w:styleId="HTMLCite">
    <w:name w:val="HTML Cite"/>
    <w:basedOn w:val="DefaultParagraphFont"/>
    <w:uiPriority w:val="99"/>
    <w:semiHidden/>
    <w:unhideWhenUsed/>
    <w:rsid w:val="008757FF"/>
    <w:rPr>
      <w:i/>
      <w:iCs/>
    </w:rPr>
  </w:style>
  <w:style w:type="character" w:styleId="CommentReference">
    <w:name w:val="annotation reference"/>
    <w:basedOn w:val="DefaultParagraphFont"/>
    <w:uiPriority w:val="99"/>
    <w:semiHidden/>
    <w:unhideWhenUsed/>
    <w:rsid w:val="004E3A7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E3A7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E3A77"/>
    <w:rPr>
      <w:rFonts w:ascii="Times New Roman" w:hAnsi="Times New Roman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E3A7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E3A77"/>
    <w:rPr>
      <w:rFonts w:ascii="Times New Roman" w:hAnsi="Times New Roman"/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61601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60.wmf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4.png"/><Relationship Id="rId112" Type="http://schemas.openxmlformats.org/officeDocument/2006/relationships/oleObject" Target="embeddings/oleObject48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102" Type="http://schemas.openxmlformats.org/officeDocument/2006/relationships/image" Target="media/image52.wmf"/><Relationship Id="rId123" Type="http://schemas.openxmlformats.org/officeDocument/2006/relationships/oleObject" Target="embeddings/oleObject53.bin"/><Relationship Id="rId5" Type="http://schemas.openxmlformats.org/officeDocument/2006/relationships/webSettings" Target="webSettings.xml"/><Relationship Id="rId90" Type="http://schemas.openxmlformats.org/officeDocument/2006/relationships/image" Target="media/image45.png"/><Relationship Id="rId95" Type="http://schemas.openxmlformats.org/officeDocument/2006/relationships/image" Target="media/image48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113" Type="http://schemas.openxmlformats.org/officeDocument/2006/relationships/image" Target="media/image58.wmf"/><Relationship Id="rId118" Type="http://schemas.openxmlformats.org/officeDocument/2006/relationships/oleObject" Target="embeddings/oleObject51.bin"/><Relationship Id="rId80" Type="http://schemas.openxmlformats.org/officeDocument/2006/relationships/oleObject" Target="embeddings/oleObject34.bin"/><Relationship Id="rId85" Type="http://schemas.openxmlformats.org/officeDocument/2006/relationships/oleObject" Target="embeddings/oleObject37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4.bin"/><Relationship Id="rId108" Type="http://schemas.openxmlformats.org/officeDocument/2006/relationships/oleObject" Target="embeddings/oleObject46.bin"/><Relationship Id="rId124" Type="http://schemas.openxmlformats.org/officeDocument/2006/relationships/fontTable" Target="fontTable.xml"/><Relationship Id="rId54" Type="http://schemas.openxmlformats.org/officeDocument/2006/relationships/image" Target="media/image27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91" Type="http://schemas.openxmlformats.org/officeDocument/2006/relationships/image" Target="media/image46.wmf"/><Relationship Id="rId96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png"/><Relationship Id="rId28" Type="http://schemas.openxmlformats.org/officeDocument/2006/relationships/image" Target="media/image12.png"/><Relationship Id="rId49" Type="http://schemas.openxmlformats.org/officeDocument/2006/relationships/image" Target="media/image24.png"/><Relationship Id="rId114" Type="http://schemas.openxmlformats.org/officeDocument/2006/relationships/oleObject" Target="embeddings/oleObject49.bin"/><Relationship Id="rId119" Type="http://schemas.openxmlformats.org/officeDocument/2006/relationships/image" Target="media/image61.wmf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81" Type="http://schemas.openxmlformats.org/officeDocument/2006/relationships/image" Target="media/image40.wmf"/><Relationship Id="rId86" Type="http://schemas.openxmlformats.org/officeDocument/2006/relationships/image" Target="media/image4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image" Target="media/image56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2.bin"/><Relationship Id="rId97" Type="http://schemas.openxmlformats.org/officeDocument/2006/relationships/image" Target="media/image49.png"/><Relationship Id="rId104" Type="http://schemas.openxmlformats.org/officeDocument/2006/relationships/image" Target="media/image53.png"/><Relationship Id="rId120" Type="http://schemas.openxmlformats.org/officeDocument/2006/relationships/oleObject" Target="embeddings/oleObject52.bin"/><Relationship Id="rId125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39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png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7.bin"/><Relationship Id="rId115" Type="http://schemas.openxmlformats.org/officeDocument/2006/relationships/image" Target="media/image59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image" Target="media/image28.wmf"/><Relationship Id="rId77" Type="http://schemas.openxmlformats.org/officeDocument/2006/relationships/image" Target="media/image38.wmf"/><Relationship Id="rId100" Type="http://schemas.openxmlformats.org/officeDocument/2006/relationships/image" Target="media/image51.wmf"/><Relationship Id="rId105" Type="http://schemas.openxmlformats.org/officeDocument/2006/relationships/image" Target="media/image54.wmf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0.bin"/><Relationship Id="rId93" Type="http://schemas.openxmlformats.org/officeDocument/2006/relationships/image" Target="media/image47.wmf"/><Relationship Id="rId98" Type="http://schemas.openxmlformats.org/officeDocument/2006/relationships/image" Target="media/image50.wmf"/><Relationship Id="rId121" Type="http://schemas.openxmlformats.org/officeDocument/2006/relationships/image" Target="media/image62.png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2.png"/><Relationship Id="rId67" Type="http://schemas.openxmlformats.org/officeDocument/2006/relationships/image" Target="media/image33.wmf"/><Relationship Id="rId116" Type="http://schemas.openxmlformats.org/officeDocument/2006/relationships/oleObject" Target="embeddings/oleObject5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1.wmf"/><Relationship Id="rId88" Type="http://schemas.openxmlformats.org/officeDocument/2006/relationships/image" Target="media/image43.png"/><Relationship Id="rId111" Type="http://schemas.openxmlformats.org/officeDocument/2006/relationships/image" Target="media/image5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image" Target="media/image26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0.bin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3.wmf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 2005"/>
</file>

<file path=customXml/itemProps1.xml><?xml version="1.0" encoding="utf-8"?>
<ds:datastoreItem xmlns:ds="http://schemas.openxmlformats.org/officeDocument/2006/customXml" ds:itemID="{9C9C134D-4114-4244-AD5E-86CEB7E9CB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5</TotalTime>
  <Pages>21</Pages>
  <Words>5460</Words>
  <Characters>31126</Characters>
  <Application>Microsoft Office Word</Application>
  <DocSecurity>0</DocSecurity>
  <Lines>259</Lines>
  <Paragraphs>7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RL-TEAM.NET</Company>
  <LinksUpToDate>false</LinksUpToDate>
  <CharactersWithSpaces>365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</dc:creator>
  <cp:keywords/>
  <dc:description/>
  <cp:lastModifiedBy>alexey</cp:lastModifiedBy>
  <cp:revision>36</cp:revision>
  <dcterms:created xsi:type="dcterms:W3CDTF">2018-08-25T16:41:00Z</dcterms:created>
  <dcterms:modified xsi:type="dcterms:W3CDTF">2018-08-26T12:34:00Z</dcterms:modified>
</cp:coreProperties>
</file>